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D4000" w:rsidRDefault="008D4000" w:rsidP="001E0CB3">
      <w:pPr>
        <w:pStyle w:val="BodyText"/>
        <w:rPr>
          <w:rStyle w:val="PageNumber"/>
        </w:rPr>
      </w:pPr>
      <w:r>
        <w:rPr>
          <w:rStyle w:val="PageNumber"/>
        </w:rPr>
        <w:t>Physics</w:t>
      </w:r>
    </w:p>
    <w:p w:rsidR="008D4000" w:rsidRDefault="008D4000" w:rsidP="001E0CB3">
      <w:pPr>
        <w:pStyle w:val="BodyText"/>
        <w:rPr>
          <w:rStyle w:val="PageNumber"/>
        </w:rPr>
      </w:pPr>
    </w:p>
    <w:p w:rsidR="001E0CB3" w:rsidRDefault="001E0CB3" w:rsidP="001E0CB3">
      <w:pPr>
        <w:pStyle w:val="BodyText"/>
        <w:rPr>
          <w:rStyle w:val="PageNumber"/>
        </w:rPr>
      </w:pPr>
      <w:r w:rsidRPr="001E0CB3">
        <w:rPr>
          <w:rStyle w:val="PageNumber"/>
        </w:rPr>
        <w:t>158</w:t>
      </w:r>
    </w:p>
    <w:p w:rsidR="001E0CB3" w:rsidRDefault="000F003E" w:rsidP="001E0CB3">
      <w:pPr>
        <w:pStyle w:val="BodyText"/>
      </w:pPr>
      <w:r w:rsidRPr="001E0CB3">
        <w:t xml:space="preserve">How is it that </w:t>
      </w:r>
      <w:r w:rsidR="001E0CB3" w:rsidRPr="001E0CB3">
        <w:t>a larger area of contact doesn</w:t>
      </w:r>
      <w:r w:rsidR="001E0CB3">
        <w:t>'</w:t>
      </w:r>
      <w:r w:rsidR="001E0CB3" w:rsidRPr="001E0CB3">
        <w:t xml:space="preserve">t produce a larger force? One way to think about this is to consider that when the area of contact is large, the normal force is spread out over a large area, giving a small force per area, </w:t>
      </w:r>
      <w:r w:rsidRPr="000F003E">
        <w:rPr>
          <w:position w:val="-18"/>
        </w:rPr>
        <w:object w:dxaOrig="46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22.85pt;height:24pt" o:ole="" o:bordertopcolor="fuchsia" o:borderleftcolor="fuchsia" o:borderbottomcolor="fuchsia" o:borderrightcolor="fuchsia">
            <v:imagedata r:id="rId7" o:title=""/>
            <w10:bordertop type="single" width="18"/>
            <w10:borderleft type="single" width="18"/>
            <w10:borderbottom type="single" width="18"/>
            <w10:borderright type="single" width="18"/>
          </v:shape>
          <o:OLEObject Type="Embed" ProgID="Equation.DSMT4" ShapeID="_x0000_i1041" DrawAspect="Content" ObjectID="_1601112167" r:id="rId8"/>
        </w:object>
      </w:r>
      <w:r w:rsidR="001E0CB3" w:rsidRPr="001E0CB3">
        <w:t>. As a result, the microscopic hills and valleys are not pressed too deeply against one another. On the other hand, if the area is small, the normal force is concentrated in a small region, which presses the surfaces together more firmly, due to the large force per area. The net effect is roughly the same in either case.</w:t>
      </w:r>
    </w:p>
    <w:p w:rsidR="001E0CB3" w:rsidRDefault="001E0CB3" w:rsidP="001E0CB3">
      <w:pPr>
        <w:pStyle w:val="BodyText"/>
      </w:pPr>
      <w:r w:rsidRPr="001E0CB3">
        <w:t>The next Example considers a commonly encountered situation in which kinetic friction plays a decisive role.</w:t>
      </w:r>
    </w:p>
    <w:p w:rsidR="000F003E" w:rsidRDefault="000F003E" w:rsidP="001E0CB3">
      <w:pPr>
        <w:pStyle w:val="BodyText"/>
      </w:pPr>
      <w:r>
        <w:t xml:space="preserve">[side note] </w:t>
      </w:r>
      <w:r w:rsidR="001E0CB3" w:rsidRPr="001E0CB3">
        <w:t xml:space="preserve">PROBLEM-SOLVING NOTE </w:t>
      </w:r>
    </w:p>
    <w:p w:rsidR="001E0CB3" w:rsidRDefault="001E0CB3" w:rsidP="001E0CB3">
      <w:pPr>
        <w:pStyle w:val="BodyText"/>
      </w:pPr>
      <w:r w:rsidRPr="001E0CB3">
        <w:t>Choice of Coordinate System: Incline</w:t>
      </w:r>
    </w:p>
    <w:p w:rsidR="001E0CB3" w:rsidRDefault="001E0CB3" w:rsidP="001E0CB3">
      <w:pPr>
        <w:pStyle w:val="BodyText"/>
      </w:pPr>
      <w:r w:rsidRPr="001E0CB3">
        <w:t xml:space="preserve">On an incline, align one axis (x) parallel to the surface, and the other axis (y) perpendicular to the surface. That way the motion is in the x direction. Since no motion occurs in the y direction, we know that </w:t>
      </w:r>
      <w:r w:rsidR="000F003E" w:rsidRPr="000F003E">
        <w:rPr>
          <w:position w:val="-14"/>
        </w:rPr>
        <w:object w:dxaOrig="660" w:dyaOrig="380">
          <v:shape id="_x0000_i1042" type="#_x0000_t75" style="width:33.15pt;height:18.3pt" o:ole="" o:bordertopcolor="fuchsia" o:borderleftcolor="fuchsia" o:borderbottomcolor="fuchsia" o:borderrightcolor="fuchsia">
            <v:imagedata r:id="rId9" o:title=""/>
            <w10:bordertop type="single" width="18"/>
            <w10:borderleft type="single" width="18"/>
            <w10:borderbottom type="single" width="18"/>
            <w10:borderright type="single" width="18"/>
          </v:shape>
          <o:OLEObject Type="Embed" ProgID="Equation.DSMT4" ShapeID="_x0000_i1042" DrawAspect="Content" ObjectID="_1601112168" r:id="rId10"/>
        </w:object>
      </w:r>
      <w:r w:rsidRPr="001E0CB3">
        <w:t>.</w:t>
      </w:r>
      <w:r w:rsidR="000F003E">
        <w:t xml:space="preserve"> [end sidenote] </w:t>
      </w:r>
    </w:p>
    <w:p w:rsidR="00EC5E93" w:rsidRDefault="00EC5E93" w:rsidP="001E0CB3">
      <w:pPr>
        <w:pStyle w:val="BodyText"/>
      </w:pPr>
      <w:r>
        <w:t xml:space="preserve">[side note] </w:t>
      </w:r>
    </w:p>
    <w:p w:rsidR="001E0CB3" w:rsidRDefault="00EC5E93" w:rsidP="001E0CB3">
      <w:pPr>
        <w:pStyle w:val="BodyText"/>
      </w:pPr>
      <w:bookmarkStart w:id="0" w:name="bookmark6"/>
      <w:r>
        <w:t>EXAMPLE 6-1 Pass the Salt—P</w:t>
      </w:r>
      <w:r w:rsidR="001E0CB3" w:rsidRPr="001E0CB3">
        <w:t>lease</w:t>
      </w:r>
      <w:bookmarkEnd w:id="0"/>
    </w:p>
    <w:p w:rsidR="001E0CB3" w:rsidRDefault="001E0CB3" w:rsidP="001E0CB3">
      <w:pPr>
        <w:pStyle w:val="BodyText"/>
      </w:pPr>
      <w:r w:rsidRPr="001E0CB3">
        <w:t>Someone at the other end of the table asks you to pass the salt. Feeling quite dashing, you slide the 50.0-g salt shaker in that direction, giving it an initial speed of 1.15 m/s. (a) If the shaker comes to rest with constant acceleration in 0.840 m, what is the coefficient of kinetic friction between the shaker and the table? (b) How much time is required for the shaker to come to rest if you slide it with an initial speed of 1.32 m/s?</w:t>
      </w:r>
    </w:p>
    <w:p w:rsidR="001E0CB3" w:rsidRDefault="001E0CB3" w:rsidP="001E0CB3">
      <w:pPr>
        <w:pStyle w:val="BodyText"/>
      </w:pPr>
      <w:r w:rsidRPr="001E0CB3">
        <w:t>PICTURE THE PROBLEM</w:t>
      </w:r>
    </w:p>
    <w:p w:rsidR="001E0CB3" w:rsidRDefault="001E0CB3" w:rsidP="001E0CB3">
      <w:pPr>
        <w:pStyle w:val="BodyText"/>
      </w:pPr>
      <w:r w:rsidRPr="001E0CB3">
        <w:t>We choose the positive x direction to be the direction of motion, and the positive y direction to be upward. Two forces act in the y direction: the shaker</w:t>
      </w:r>
      <w:r>
        <w:t>'</w:t>
      </w:r>
      <w:r w:rsidRPr="001E0CB3">
        <w:t xml:space="preserve">s weight, </w:t>
      </w:r>
      <w:r w:rsidR="00EC5E93" w:rsidRPr="00EC5E93">
        <w:rPr>
          <w:position w:val="-10"/>
        </w:rPr>
        <w:object w:dxaOrig="1780" w:dyaOrig="380">
          <v:shape id="_x0000_i1043" type="#_x0000_t75" style="width:89.15pt;height:18.3pt" o:ole="" o:bordertopcolor="fuchsia" o:borderleftcolor="fuchsia" o:borderbottomcolor="fuchsia" o:borderrightcolor="fuchsia">
            <v:imagedata r:id="rId11" o:title=""/>
            <w10:bordertop type="single" width="18"/>
            <w10:borderleft type="single" width="18"/>
            <w10:borderbottom type="single" width="18"/>
            <w10:borderright type="single" width="18"/>
          </v:shape>
          <o:OLEObject Type="Embed" ProgID="Equation.DSMT4" ShapeID="_x0000_i1043" DrawAspect="Content" ObjectID="_1601112169" r:id="rId12"/>
        </w:object>
      </w:r>
      <w:r w:rsidRPr="001E0CB3">
        <w:t xml:space="preserve">, and the normal force, </w:t>
      </w:r>
      <w:r w:rsidR="00EC5E93" w:rsidRPr="00EC5E93">
        <w:rPr>
          <w:position w:val="-10"/>
        </w:rPr>
        <w:object w:dxaOrig="800" w:dyaOrig="380">
          <v:shape id="_x0000_i1044" type="#_x0000_t75" style="width:40pt;height:18.3pt" o:ole="" o:bordertopcolor="fuchsia" o:borderleftcolor="fuchsia" o:borderbottomcolor="fuchsia" o:borderrightcolor="fuchsia">
            <v:imagedata r:id="rId13" o:title=""/>
            <w10:bordertop type="single" width="18"/>
            <w10:borderleft type="single" width="18"/>
            <w10:borderbottom type="single" width="18"/>
            <w10:borderright type="single" width="18"/>
          </v:shape>
          <o:OLEObject Type="Embed" ProgID="Equation.DSMT4" ShapeID="_x0000_i1044" DrawAspect="Content" ObjectID="_1601112170" r:id="rId14"/>
        </w:object>
      </w:r>
      <w:r w:rsidRPr="001E0CB3">
        <w:t xml:space="preserve">. Only one force acts in the x direction: the force of kinetic friction, </w:t>
      </w:r>
      <w:r w:rsidR="00EC5E93" w:rsidRPr="00EC5E93">
        <w:rPr>
          <w:position w:val="-12"/>
        </w:rPr>
        <w:object w:dxaOrig="1219" w:dyaOrig="400">
          <v:shape id="_x0000_i1045" type="#_x0000_t75" style="width:60.55pt;height:20.55pt" o:ole="" o:bordertopcolor="fuchsia" o:borderleftcolor="fuchsia" o:borderbottomcolor="fuchsia" o:borderrightcolor="fuchsia">
            <v:imagedata r:id="rId15" o:title=""/>
            <w10:bordertop type="single" width="18"/>
            <w10:borderleft type="single" width="18"/>
            <w10:borderbottom type="single" width="18"/>
            <w10:borderright type="single" width="18"/>
          </v:shape>
          <o:OLEObject Type="Embed" ProgID="Equation.DSMT4" ShapeID="_x0000_i1045" DrawAspect="Content" ObjectID="_1601112171" r:id="rId16"/>
        </w:object>
      </w:r>
      <w:r w:rsidRPr="001E0CB3">
        <w:t xml:space="preserve">. Notice that the shaker moves through </w:t>
      </w:r>
      <w:proofErr w:type="gramStart"/>
      <w:r w:rsidRPr="001E0CB3">
        <w:t>a distance of 0.840</w:t>
      </w:r>
      <w:proofErr w:type="gramEnd"/>
      <w:r w:rsidRPr="001E0CB3">
        <w:t xml:space="preserve"> m with an initial speed </w:t>
      </w:r>
      <w:r w:rsidR="00C97538" w:rsidRPr="00EC5E93">
        <w:rPr>
          <w:position w:val="-12"/>
        </w:rPr>
        <w:object w:dxaOrig="1480" w:dyaOrig="360">
          <v:shape id="_x0000_i1046" type="#_x0000_t75" style="width:74.3pt;height:18.3pt" o:ole="" o:bordertopcolor="fuchsia" o:borderleftcolor="fuchsia" o:borderbottomcolor="fuchsia" o:borderrightcolor="fuchsia">
            <v:imagedata r:id="rId17" o:title=""/>
            <w10:bordertop type="single" width="18"/>
            <w10:borderleft type="single" width="18"/>
            <w10:borderbottom type="single" width="18"/>
            <w10:borderright type="single" width="18"/>
          </v:shape>
          <o:OLEObject Type="Embed" ProgID="Equation.DSMT4" ShapeID="_x0000_i1046" DrawAspect="Content" ObjectID="_1601112172" r:id="rId18"/>
        </w:object>
      </w:r>
      <w:r w:rsidRPr="001E0CB3">
        <w:t>.</w:t>
      </w:r>
    </w:p>
    <w:p w:rsidR="001E0CB3" w:rsidRDefault="00B216CC" w:rsidP="001E0CB3">
      <w:pPr>
        <w:pStyle w:val="BodyText"/>
      </w:pPr>
      <w:r w:rsidRPr="001E0CB3">
        <w:rPr>
          <w:noProof/>
        </w:rPr>
        <w:lastRenderedPageBreak/>
        <w:drawing>
          <wp:inline distT="0" distB="0" distL="0" distR="0">
            <wp:extent cx="3076575" cy="2867025"/>
            <wp:effectExtent l="0" t="0" r="0" b="0"/>
            <wp:docPr id="27" name="Picture 27" descr="Physical picture (top) and Free-body diagram (bottom) of a salt sahker being pushed across a 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hysical picture (top) and Free-body diagram (bottom) of a salt sahker being pushed across a table."/>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076575" cy="2867025"/>
                    </a:xfrm>
                    <a:prstGeom prst="rect">
                      <a:avLst/>
                    </a:prstGeom>
                    <a:noFill/>
                    <a:ln>
                      <a:noFill/>
                    </a:ln>
                  </pic:spPr>
                </pic:pic>
              </a:graphicData>
            </a:graphic>
          </wp:inline>
        </w:drawing>
      </w:r>
    </w:p>
    <w:p w:rsidR="00EC5E93" w:rsidRDefault="001E0CB3" w:rsidP="001E0CB3">
      <w:pPr>
        <w:pStyle w:val="BodyText"/>
      </w:pPr>
      <w:r w:rsidRPr="001E0CB3">
        <w:t xml:space="preserve">REASONING AND STRATEGY </w:t>
      </w:r>
    </w:p>
    <w:p w:rsidR="000D300C" w:rsidRDefault="001E0CB3" w:rsidP="001E0CB3">
      <w:pPr>
        <w:pStyle w:val="BodyText"/>
      </w:pPr>
      <w:r w:rsidRPr="001E0CB3">
        <w:t xml:space="preserve">a. The frictional force has a magnitude of </w:t>
      </w:r>
      <w:r w:rsidR="000D300C" w:rsidRPr="000D300C">
        <w:rPr>
          <w:position w:val="-12"/>
        </w:rPr>
        <w:object w:dxaOrig="980" w:dyaOrig="360">
          <v:shape id="_x0000_i1047" type="#_x0000_t75" style="width:49.15pt;height:18.3pt" o:ole="" o:bordertopcolor="fuchsia" o:borderleftcolor="fuchsia" o:borderbottomcolor="fuchsia" o:borderrightcolor="fuchsia">
            <v:imagedata r:id="rId20" o:title=""/>
            <w10:bordertop type="single" width="18"/>
            <w10:borderleft type="single" width="18"/>
            <w10:borderbottom type="single" width="18"/>
            <w10:borderright type="single" width="18"/>
          </v:shape>
          <o:OLEObject Type="Embed" ProgID="Equation.DSMT4" ShapeID="_x0000_i1047" DrawAspect="Content" ObjectID="_1601112173" r:id="rId21"/>
        </w:object>
      </w:r>
      <w:r w:rsidRPr="001E0CB3">
        <w:t xml:space="preserve">, and hence it follows that </w:t>
      </w:r>
      <w:r w:rsidR="000D300C" w:rsidRPr="000D300C">
        <w:rPr>
          <w:position w:val="-18"/>
        </w:rPr>
        <w:object w:dxaOrig="1020" w:dyaOrig="540">
          <v:shape id="_x0000_i1048" type="#_x0000_t75" style="width:51.45pt;height:27.45pt" o:ole="" o:bordertopcolor="fuchsia" o:borderleftcolor="fuchsia" o:borderbottomcolor="fuchsia" o:borderrightcolor="fuchsia">
            <v:imagedata r:id="rId22" o:title=""/>
            <w10:bordertop type="single" width="18"/>
            <w10:borderleft type="single" width="18"/>
            <w10:borderbottom type="single" width="18"/>
            <w10:borderright type="single" width="18"/>
          </v:shape>
          <o:OLEObject Type="Embed" ProgID="Equation.DSMT4" ShapeID="_x0000_i1048" DrawAspect="Content" ObjectID="_1601112174" r:id="rId23"/>
        </w:object>
      </w:r>
      <w:r w:rsidRPr="001E0CB3">
        <w:t xml:space="preserve">. Therefore, we need to find the magnitudes of the frictional force, </w:t>
      </w:r>
      <w:r w:rsidR="000D300C" w:rsidRPr="000D300C">
        <w:rPr>
          <w:position w:val="-12"/>
        </w:rPr>
        <w:object w:dxaOrig="279" w:dyaOrig="360">
          <v:shape id="_x0000_i1049" type="#_x0000_t75" style="width:13.7pt;height:18.3pt" o:ole="" o:bordertopcolor="fuchsia" o:borderleftcolor="fuchsia" o:borderbottomcolor="fuchsia" o:borderrightcolor="fuchsia">
            <v:imagedata r:id="rId24" o:title=""/>
            <w10:bordertop type="single" width="18"/>
            <w10:borderleft type="single" width="18"/>
            <w10:borderbottom type="single" width="18"/>
            <w10:borderright type="single" width="18"/>
          </v:shape>
          <o:OLEObject Type="Embed" ProgID="Equation.DSMT4" ShapeID="_x0000_i1049" DrawAspect="Content" ObjectID="_1601112175" r:id="rId25"/>
        </w:object>
      </w:r>
      <w:r w:rsidRPr="001E0CB3">
        <w:t xml:space="preserve">, and the normal force, N, to determine </w:t>
      </w:r>
      <w:r w:rsidR="000D300C" w:rsidRPr="000D300C">
        <w:rPr>
          <w:position w:val="-12"/>
        </w:rPr>
        <w:object w:dxaOrig="300" w:dyaOrig="360">
          <v:shape id="_x0000_i1050" type="#_x0000_t75" style="width:14.85pt;height:18.3pt" o:ole="" o:bordertopcolor="fuchsia" o:borderleftcolor="fuchsia" o:borderbottomcolor="fuchsia" o:borderrightcolor="fuchsia">
            <v:imagedata r:id="rId26" o:title=""/>
            <w10:bordertop type="single" width="18"/>
            <w10:borderleft type="single" width="18"/>
            <w10:borderbottom type="single" width="18"/>
            <w10:borderright type="single" width="18"/>
          </v:shape>
          <o:OLEObject Type="Embed" ProgID="Equation.DSMT4" ShapeID="_x0000_i1050" DrawAspect="Content" ObjectID="_1601112176" r:id="rId27"/>
        </w:object>
      </w:r>
      <w:r w:rsidRPr="001E0CB3">
        <w:t>.</w:t>
      </w:r>
      <w:r w:rsidR="000D300C">
        <w:t xml:space="preserve"> </w:t>
      </w:r>
      <w:r w:rsidRPr="001E0CB3">
        <w:t xml:space="preserve">To find </w:t>
      </w:r>
      <w:r w:rsidR="000D300C" w:rsidRPr="000D300C">
        <w:rPr>
          <w:position w:val="-12"/>
        </w:rPr>
        <w:object w:dxaOrig="279" w:dyaOrig="360">
          <v:shape id="_x0000_i1051" type="#_x0000_t75" style="width:13.7pt;height:18.3pt" o:ole="" o:bordertopcolor="fuchsia" o:borderleftcolor="fuchsia" o:borderbottomcolor="fuchsia" o:borderrightcolor="fuchsia">
            <v:imagedata r:id="rId24" o:title=""/>
            <w10:bordertop type="single" width="18"/>
            <w10:borderleft type="single" width="18"/>
            <w10:borderbottom type="single" width="18"/>
            <w10:borderright type="single" width="18"/>
          </v:shape>
          <o:OLEObject Type="Embed" ProgID="Equation.DSMT4" ShapeID="_x0000_i1051" DrawAspect="Content" ObjectID="_1601112177" r:id="rId28"/>
        </w:object>
      </w:r>
      <w:r w:rsidRPr="001E0CB3">
        <w:t xml:space="preserve"> we set </w:t>
      </w:r>
      <w:r w:rsidR="000D300C" w:rsidRPr="000D300C">
        <w:rPr>
          <w:position w:val="-12"/>
        </w:rPr>
        <w:object w:dxaOrig="1120" w:dyaOrig="360">
          <v:shape id="_x0000_i1052" type="#_x0000_t75" style="width:56pt;height:18.3pt" o:ole="" o:bordertopcolor="fuchsia" o:borderleftcolor="fuchsia" o:borderbottomcolor="fuchsia" o:borderrightcolor="fuchsia">
            <v:imagedata r:id="rId29" o:title=""/>
            <w10:bordertop type="single" width="18"/>
            <w10:borderleft type="single" width="18"/>
            <w10:borderbottom type="single" width="18"/>
            <w10:borderright type="single" width="18"/>
          </v:shape>
          <o:OLEObject Type="Embed" ProgID="Equation.DSMT4" ShapeID="_x0000_i1052" DrawAspect="Content" ObjectID="_1601112178" r:id="rId30"/>
        </w:object>
      </w:r>
      <w:r w:rsidRPr="001E0CB3">
        <w:t xml:space="preserve">, and find </w:t>
      </w:r>
      <w:r w:rsidR="000D300C" w:rsidRPr="000D300C">
        <w:rPr>
          <w:position w:val="-12"/>
        </w:rPr>
        <w:object w:dxaOrig="260" w:dyaOrig="360">
          <v:shape id="_x0000_i1053" type="#_x0000_t75" style="width:12.55pt;height:18.3pt" o:ole="" o:bordertopcolor="fuchsia" o:borderleftcolor="fuchsia" o:borderbottomcolor="fuchsia" o:borderrightcolor="fuchsia">
            <v:imagedata r:id="rId31" o:title=""/>
            <w10:bordertop type="single" width="18"/>
            <w10:borderleft type="single" width="18"/>
            <w10:borderbottom type="single" width="18"/>
            <w10:borderright type="single" width="18"/>
          </v:shape>
          <o:OLEObject Type="Embed" ProgID="Equation.DSMT4" ShapeID="_x0000_i1053" DrawAspect="Content" ObjectID="_1601112179" r:id="rId32"/>
        </w:object>
      </w:r>
      <w:r w:rsidRPr="001E0CB3">
        <w:t xml:space="preserve"> with the kinematic equation </w:t>
      </w:r>
      <w:r w:rsidR="000D300C" w:rsidRPr="000D300C">
        <w:rPr>
          <w:position w:val="-12"/>
        </w:rPr>
        <w:object w:dxaOrig="1680" w:dyaOrig="380">
          <v:shape id="_x0000_i1054" type="#_x0000_t75" style="width:84.55pt;height:18.3pt" o:ole="" o:bordertopcolor="fuchsia" o:borderleftcolor="fuchsia" o:borderbottomcolor="fuchsia" o:borderrightcolor="fuchsia">
            <v:imagedata r:id="rId33" o:title=""/>
            <w10:bordertop type="single" width="18"/>
            <w10:borderleft type="single" width="18"/>
            <w10:borderbottom type="single" width="18"/>
            <w10:borderright type="single" width="18"/>
          </v:shape>
          <o:OLEObject Type="Embed" ProgID="Equation.DSMT4" ShapeID="_x0000_i1054" DrawAspect="Content" ObjectID="_1601112180" r:id="rId34"/>
        </w:object>
      </w:r>
      <w:r w:rsidRPr="001E0CB3">
        <w:t xml:space="preserve">. To find N we set </w:t>
      </w:r>
      <w:r w:rsidR="000D300C" w:rsidRPr="000D300C">
        <w:rPr>
          <w:position w:val="-14"/>
        </w:rPr>
        <w:object w:dxaOrig="660" w:dyaOrig="380">
          <v:shape id="_x0000_i1055" type="#_x0000_t75" style="width:33.15pt;height:18.3pt" o:ole="" o:bordertopcolor="fuchsia" o:borderleftcolor="fuchsia" o:borderbottomcolor="fuchsia" o:borderrightcolor="fuchsia">
            <v:imagedata r:id="rId35" o:title=""/>
            <w10:bordertop type="single" width="18"/>
            <w10:borderleft type="single" width="18"/>
            <w10:borderbottom type="single" width="18"/>
            <w10:borderright type="single" width="18"/>
          </v:shape>
          <o:OLEObject Type="Embed" ProgID="Equation.DSMT4" ShapeID="_x0000_i1055" DrawAspect="Content" ObjectID="_1601112181" r:id="rId36"/>
        </w:object>
      </w:r>
      <w:r w:rsidRPr="001E0CB3">
        <w:t xml:space="preserve"> (since there is no motion in the y direction) and solve for N</w:t>
      </w:r>
      <w:r w:rsidR="000D300C">
        <w:t xml:space="preserve"> </w:t>
      </w:r>
      <w:r w:rsidRPr="001E0CB3">
        <w:t xml:space="preserve">using </w:t>
      </w:r>
      <w:r w:rsidR="000D300C" w:rsidRPr="000D300C">
        <w:rPr>
          <w:position w:val="-14"/>
        </w:rPr>
        <w:object w:dxaOrig="1520" w:dyaOrig="380">
          <v:shape id="_x0000_i1056" type="#_x0000_t75" style="width:76.55pt;height:18.3pt" o:ole="" o:bordertopcolor="fuchsia" o:borderleftcolor="fuchsia" o:borderbottomcolor="fuchsia" o:borderrightcolor="fuchsia">
            <v:imagedata r:id="rId37" o:title=""/>
            <w10:bordertop type="single" width="18"/>
            <w10:borderleft type="single" width="18"/>
            <w10:borderbottom type="single" width="18"/>
            <w10:borderright type="single" width="18"/>
          </v:shape>
          <o:OLEObject Type="Embed" ProgID="Equation.DSMT4" ShapeID="_x0000_i1056" DrawAspect="Content" ObjectID="_1601112182" r:id="rId38"/>
        </w:object>
      </w:r>
      <w:r w:rsidRPr="001E0CB3">
        <w:t xml:space="preserve">. </w:t>
      </w:r>
    </w:p>
    <w:p w:rsidR="001E0CB3" w:rsidRDefault="001E0CB3" w:rsidP="001E0CB3">
      <w:pPr>
        <w:pStyle w:val="BodyText"/>
      </w:pPr>
      <w:r w:rsidRPr="001E0CB3">
        <w:t>b. The coefficient of kinetic friction is independent of the sliding speed, and hence the acceleration of the shaker is also independent of the speed. As a result, we can use the acceleration from part</w:t>
      </w:r>
      <w:r w:rsidR="000D300C">
        <w:t xml:space="preserve"> </w:t>
      </w:r>
      <w:r w:rsidRPr="001E0CB3">
        <w:t>(a)</w:t>
      </w:r>
      <w:r>
        <w:t xml:space="preserve"> </w:t>
      </w:r>
      <w:r w:rsidRPr="001E0CB3">
        <w:t xml:space="preserve">in the equation </w:t>
      </w:r>
      <w:r w:rsidR="000D300C" w:rsidRPr="000D300C">
        <w:rPr>
          <w:position w:val="-12"/>
        </w:rPr>
        <w:object w:dxaOrig="1280" w:dyaOrig="360">
          <v:shape id="_x0000_i1057" type="#_x0000_t75" style="width:64pt;height:18.3pt" o:ole="" o:bordertopcolor="fuchsia" o:borderleftcolor="fuchsia" o:borderbottomcolor="fuchsia" o:borderrightcolor="fuchsia">
            <v:imagedata r:id="rId39" o:title=""/>
            <w10:bordertop type="single" width="18"/>
            <w10:borderleft type="single" width="18"/>
            <w10:borderbottom type="single" width="18"/>
            <w10:borderright type="single" width="18"/>
          </v:shape>
          <o:OLEObject Type="Embed" ProgID="Equation.DSMT4" ShapeID="_x0000_i1057" DrawAspect="Content" ObjectID="_1601112183" r:id="rId40"/>
        </w:object>
      </w:r>
      <w:r w:rsidRPr="001E0CB3">
        <w:t xml:space="preserve"> to find the sliding time.</w:t>
      </w:r>
    </w:p>
    <w:p w:rsidR="001E0CB3" w:rsidRDefault="001E0CB3" w:rsidP="001E0CB3">
      <w:pPr>
        <w:pStyle w:val="BodyText"/>
      </w:pPr>
      <w:r w:rsidRPr="001E0CB3">
        <w:t>Known</w:t>
      </w:r>
      <w:r w:rsidR="000D300C">
        <w:t>:</w:t>
      </w:r>
      <w:r w:rsidRPr="001E0CB3">
        <w:t xml:space="preserve"> Mass of salt shaker, m = 50.0 g; initial speed, </w:t>
      </w:r>
      <w:r w:rsidR="00C97538" w:rsidRPr="000D300C">
        <w:rPr>
          <w:position w:val="-12"/>
        </w:rPr>
        <w:object w:dxaOrig="1400" w:dyaOrig="360">
          <v:shape id="_x0000_i1058" type="#_x0000_t75" style="width:69.7pt;height:18.3pt" o:ole="" o:bordertopcolor="fuchsia" o:borderleftcolor="fuchsia" o:borderbottomcolor="fuchsia" o:borderrightcolor="fuchsia">
            <v:imagedata r:id="rId41" o:title=""/>
            <w10:bordertop type="single" width="18"/>
            <w10:borderleft type="single" width="18"/>
            <w10:borderbottom type="single" width="18"/>
            <w10:borderright type="single" width="18"/>
          </v:shape>
          <o:OLEObject Type="Embed" ProgID="Equation.DSMT4" ShapeID="_x0000_i1058" DrawAspect="Content" ObjectID="_1601112184" r:id="rId42"/>
        </w:object>
      </w:r>
      <w:r w:rsidRPr="001E0CB3">
        <w:t xml:space="preserve"> or 1.32 m/s; sliding distance, </w:t>
      </w:r>
      <w:r w:rsidR="007B4D72" w:rsidRPr="000D300C">
        <w:rPr>
          <w:position w:val="-6"/>
        </w:rPr>
        <w:object w:dxaOrig="1359" w:dyaOrig="279">
          <v:shape id="_x0000_i1059" type="#_x0000_t75" style="width:67.45pt;height:13.7pt" o:ole="" o:bordertopcolor="fuchsia" o:borderleftcolor="fuchsia" o:borderbottomcolor="fuchsia" o:borderrightcolor="fuchsia">
            <v:imagedata r:id="rId43" o:title=""/>
            <w10:bordertop type="single" width="18"/>
            <w10:borderleft type="single" width="18"/>
            <w10:borderbottom type="single" width="18"/>
            <w10:borderright type="single" width="18"/>
          </v:shape>
          <o:OLEObject Type="Embed" ProgID="Equation.DSMT4" ShapeID="_x0000_i1059" DrawAspect="Content" ObjectID="_1601112185" r:id="rId44"/>
        </w:object>
      </w:r>
      <w:r w:rsidRPr="001E0CB3">
        <w:t>.</w:t>
      </w:r>
    </w:p>
    <w:p w:rsidR="001E0CB3" w:rsidRDefault="001E0CB3" w:rsidP="001E0CB3">
      <w:pPr>
        <w:pStyle w:val="BodyText"/>
      </w:pPr>
      <w:r w:rsidRPr="001E0CB3">
        <w:t>Unknown</w:t>
      </w:r>
      <w:r w:rsidR="005E6581">
        <w:t>:</w:t>
      </w:r>
      <w:r w:rsidRPr="001E0CB3">
        <w:t xml:space="preserve"> (a) Coefficient of kinetic friction, </w:t>
      </w:r>
      <w:r w:rsidR="005E6581" w:rsidRPr="005E6581">
        <w:rPr>
          <w:position w:val="-12"/>
        </w:rPr>
        <w:object w:dxaOrig="520" w:dyaOrig="360">
          <v:shape id="_x0000_i1060" type="#_x0000_t75" style="width:26.3pt;height:18.3pt" o:ole="" o:bordertopcolor="fuchsia" o:borderleftcolor="fuchsia" o:borderbottomcolor="fuchsia" o:borderrightcolor="fuchsia">
            <v:imagedata r:id="rId45" o:title=""/>
            <w10:bordertop type="single" width="18"/>
            <w10:borderleft type="single" width="18"/>
            <w10:borderbottom type="single" width="18"/>
            <w10:borderright type="single" width="18"/>
          </v:shape>
          <o:OLEObject Type="Embed" ProgID="Equation.DSMT4" ShapeID="_x0000_i1060" DrawAspect="Content" ObjectID="_1601112186" r:id="rId46"/>
        </w:object>
      </w:r>
      <w:r w:rsidRPr="001E0CB3">
        <w:t xml:space="preserve"> (b) Time to come to rest, t = </w:t>
      </w:r>
      <w:r w:rsidR="004F1C53">
        <w:t>[blank]</w:t>
      </w:r>
      <w:r w:rsidRPr="001E0CB3">
        <w:t>?</w:t>
      </w:r>
    </w:p>
    <w:p w:rsidR="005E6581" w:rsidRDefault="001E0CB3" w:rsidP="001E0CB3">
      <w:pPr>
        <w:pStyle w:val="BodyText"/>
      </w:pPr>
      <w:r w:rsidRPr="001E0CB3">
        <w:t xml:space="preserve">SOLUTION </w:t>
      </w:r>
    </w:p>
    <w:p w:rsidR="001E0CB3" w:rsidRDefault="001E0CB3" w:rsidP="001E0CB3">
      <w:pPr>
        <w:pStyle w:val="BodyText"/>
      </w:pPr>
      <w:r w:rsidRPr="001E0CB3">
        <w:t>Part (a)</w:t>
      </w:r>
    </w:p>
    <w:p w:rsidR="001E0CB3" w:rsidRDefault="001E0CB3" w:rsidP="001E0CB3">
      <w:pPr>
        <w:pStyle w:val="BodyText"/>
      </w:pPr>
      <w:r w:rsidRPr="001E0CB3">
        <w:t>1.</w:t>
      </w:r>
      <w:r>
        <w:t xml:space="preserve"> </w:t>
      </w:r>
      <w:r w:rsidRPr="001E0CB3">
        <w:t xml:space="preserve">Set </w:t>
      </w:r>
      <w:r w:rsidR="005E6581" w:rsidRPr="005E6581">
        <w:rPr>
          <w:position w:val="-12"/>
        </w:rPr>
        <w:object w:dxaOrig="1040" w:dyaOrig="360">
          <v:shape id="_x0000_i1893" type="#_x0000_t75" style="width:52.55pt;height:18.3pt" o:ole="" o:bordertopcolor="fuchsia" o:borderleftcolor="fuchsia" o:borderbottomcolor="fuchsia" o:borderrightcolor="fuchsia">
            <v:imagedata r:id="rId47" o:title=""/>
            <w10:bordertop type="single" width="18"/>
            <w10:borderleft type="single" width="18"/>
            <w10:borderbottom type="single" width="18"/>
            <w10:borderright type="single" width="18"/>
          </v:shape>
          <o:OLEObject Type="Embed" ProgID="Equation.DSMT4" ShapeID="_x0000_i1893" DrawAspect="Content" ObjectID="_1601112187" r:id="rId48"/>
        </w:object>
      </w:r>
      <w:r w:rsidRPr="001E0CB3">
        <w:t xml:space="preserve"> to find </w:t>
      </w:r>
      <w:r w:rsidR="005E6581" w:rsidRPr="000D300C">
        <w:rPr>
          <w:position w:val="-12"/>
        </w:rPr>
        <w:object w:dxaOrig="279" w:dyaOrig="360">
          <v:shape id="_x0000_i1894" type="#_x0000_t75" style="width:13.7pt;height:18.3pt" o:ole="" o:bordertopcolor="fuchsia" o:borderleftcolor="fuchsia" o:borderbottomcolor="fuchsia" o:borderrightcolor="fuchsia">
            <v:imagedata r:id="rId24" o:title=""/>
            <w10:bordertop type="single" width="18"/>
            <w10:borderleft type="single" width="18"/>
            <w10:borderbottom type="single" width="18"/>
            <w10:borderright type="single" width="18"/>
          </v:shape>
          <o:OLEObject Type="Embed" ProgID="Equation.DSMT4" ShapeID="_x0000_i1894" DrawAspect="Content" ObjectID="_1601112188" r:id="rId49"/>
        </w:object>
      </w:r>
      <w:r w:rsidRPr="001E0CB3">
        <w:t xml:space="preserve"> in terms of </w:t>
      </w:r>
      <w:r w:rsidR="005E6581" w:rsidRPr="000D300C">
        <w:rPr>
          <w:position w:val="-12"/>
        </w:rPr>
        <w:object w:dxaOrig="260" w:dyaOrig="360">
          <v:shape id="_x0000_i1895" type="#_x0000_t75" style="width:12.55pt;height:18.3pt" o:ole="" o:bordertopcolor="fuchsia" o:borderleftcolor="fuchsia" o:borderbottomcolor="fuchsia" o:borderrightcolor="fuchsia">
            <v:imagedata r:id="rId31" o:title=""/>
            <w10:bordertop type="single" width="18"/>
            <w10:borderleft type="single" width="18"/>
            <w10:borderbottom type="single" width="18"/>
            <w10:borderright type="single" width="18"/>
          </v:shape>
          <o:OLEObject Type="Embed" ProgID="Equation.DSMT4" ShapeID="_x0000_i1895" DrawAspect="Content" ObjectID="_1601112189" r:id="rId50"/>
        </w:object>
      </w:r>
      <w:r w:rsidRPr="001E0CB3">
        <w:t>:</w:t>
      </w:r>
    </w:p>
    <w:p w:rsidR="001E0CB3" w:rsidRDefault="008D4000" w:rsidP="008D4000">
      <w:pPr>
        <w:pStyle w:val="BodyText"/>
      </w:pPr>
      <w:r w:rsidRPr="008D4000">
        <w:rPr>
          <w:position w:val="-14"/>
        </w:rPr>
        <w:object w:dxaOrig="1780" w:dyaOrig="400">
          <v:shape id="_x0000_i1898" type="#_x0000_t75" style="width:89.15pt;height:20.55pt" o:ole="">
            <v:imagedata r:id="rId51" o:title=""/>
          </v:shape>
          <o:OLEObject Type="Embed" ProgID="Equation.DSMT4" ShapeID="_x0000_i1898" DrawAspect="Content" ObjectID="_1601112190" r:id="rId52"/>
        </w:object>
      </w:r>
      <w:r>
        <w:t xml:space="preserve"> or </w:t>
      </w:r>
      <w:r w:rsidRPr="008D4000">
        <w:rPr>
          <w:position w:val="-12"/>
        </w:rPr>
        <w:object w:dxaOrig="1080" w:dyaOrig="360">
          <v:shape id="_x0000_i1901" type="#_x0000_t75" style="width:53.7pt;height:18.3pt" o:ole="">
            <v:imagedata r:id="rId53" o:title=""/>
          </v:shape>
          <o:OLEObject Type="Embed" ProgID="Equation.DSMT4" ShapeID="_x0000_i1901" DrawAspect="Content" ObjectID="_1601112191" r:id="rId54"/>
        </w:object>
      </w:r>
      <w:r>
        <w:t xml:space="preserve"> </w:t>
      </w:r>
    </w:p>
    <w:p w:rsidR="008D4000" w:rsidRDefault="008D4000" w:rsidP="008D4000">
      <w:pPr>
        <w:pStyle w:val="BodyText"/>
      </w:pPr>
    </w:p>
    <w:p w:rsidR="001E0CB3" w:rsidRDefault="001E0CB3" w:rsidP="001E0CB3">
      <w:pPr>
        <w:pStyle w:val="BodyText"/>
      </w:pPr>
      <w:r w:rsidRPr="001E0CB3">
        <w:t>2.</w:t>
      </w:r>
      <w:r>
        <w:t xml:space="preserve"> </w:t>
      </w:r>
      <w:r w:rsidRPr="001E0CB3">
        <w:t xml:space="preserve">Determine </w:t>
      </w:r>
      <w:r w:rsidR="005E6581" w:rsidRPr="000D300C">
        <w:rPr>
          <w:position w:val="-12"/>
        </w:rPr>
        <w:object w:dxaOrig="260" w:dyaOrig="360">
          <v:shape id="_x0000_i1911" type="#_x0000_t75" style="width:12.55pt;height:18.3pt" o:ole="" o:bordertopcolor="fuchsia" o:borderleftcolor="fuchsia" o:borderbottomcolor="fuchsia" o:borderrightcolor="fuchsia">
            <v:imagedata r:id="rId31" o:title=""/>
            <w10:bordertop type="single" width="18"/>
            <w10:borderleft type="single" width="18"/>
            <w10:borderbottom type="single" width="18"/>
            <w10:borderright type="single" width="18"/>
          </v:shape>
          <o:OLEObject Type="Embed" ProgID="Equation.DSMT4" ShapeID="_x0000_i1911" DrawAspect="Content" ObjectID="_1601112192" r:id="rId55"/>
        </w:object>
      </w:r>
      <w:r w:rsidRPr="001E0CB3">
        <w:t xml:space="preserve"> by using the kinematic equation relating velocity to position, </w:t>
      </w:r>
      <w:r w:rsidR="005E6581" w:rsidRPr="000D300C">
        <w:rPr>
          <w:position w:val="-12"/>
        </w:rPr>
        <w:object w:dxaOrig="1680" w:dyaOrig="380">
          <v:shape id="_x0000_i1912" type="#_x0000_t75" style="width:84.55pt;height:18.3pt" o:ole="" o:bordertopcolor="fuchsia" o:borderleftcolor="fuchsia" o:borderbottomcolor="fuchsia" o:borderrightcolor="fuchsia">
            <v:imagedata r:id="rId33" o:title=""/>
            <w10:bordertop type="single" width="18"/>
            <w10:borderleft type="single" width="18"/>
            <w10:borderbottom type="single" width="18"/>
            <w10:borderright type="single" width="18"/>
          </v:shape>
          <o:OLEObject Type="Embed" ProgID="Equation.DSMT4" ShapeID="_x0000_i1912" DrawAspect="Content" ObjectID="_1601112193" r:id="rId56"/>
        </w:object>
      </w:r>
      <w:r w:rsidRPr="001E0CB3">
        <w:t>:</w:t>
      </w:r>
    </w:p>
    <w:p w:rsidR="008D4000" w:rsidRDefault="008D4000" w:rsidP="001E0CB3">
      <w:pPr>
        <w:pStyle w:val="BodyText"/>
      </w:pPr>
      <w:r w:rsidRPr="008D4000">
        <w:rPr>
          <w:position w:val="-12"/>
        </w:rPr>
        <w:object w:dxaOrig="1900" w:dyaOrig="380">
          <v:shape id="_x0000_i1915" type="#_x0000_t75" style="width:94.85pt;height:19.45pt" o:ole="">
            <v:imagedata r:id="rId57" o:title=""/>
          </v:shape>
          <o:OLEObject Type="Embed" ProgID="Equation.DSMT4" ShapeID="_x0000_i1915" DrawAspect="Content" ObjectID="_1601112194" r:id="rId58"/>
        </w:object>
      </w:r>
      <w:r>
        <w:t xml:space="preserve"> </w:t>
      </w:r>
    </w:p>
    <w:p w:rsidR="008D4000" w:rsidRDefault="008D4000" w:rsidP="001E0CB3">
      <w:pPr>
        <w:pStyle w:val="BodyText"/>
      </w:pPr>
      <w:r w:rsidRPr="008D4000">
        <w:rPr>
          <w:position w:val="-24"/>
        </w:rPr>
        <w:object w:dxaOrig="1540" w:dyaOrig="660">
          <v:shape id="_x0000_i1918" type="#_x0000_t75" style="width:76.55pt;height:33.15pt" o:ole="">
            <v:imagedata r:id="rId59" o:title=""/>
          </v:shape>
          <o:OLEObject Type="Embed" ProgID="Equation.DSMT4" ShapeID="_x0000_i1918" DrawAspect="Content" ObjectID="_1601112195" r:id="rId60"/>
        </w:object>
      </w:r>
      <w:r>
        <w:t xml:space="preserve"> </w:t>
      </w:r>
      <w:r w:rsidR="006A471C" w:rsidRPr="008D4000">
        <w:rPr>
          <w:position w:val="-32"/>
        </w:rPr>
        <w:object w:dxaOrig="3640" w:dyaOrig="800">
          <v:shape id="_x0000_i1952" type="#_x0000_t75" style="width:181.7pt;height:40pt" o:ole="">
            <v:imagedata r:id="rId61" o:title=""/>
          </v:shape>
          <o:OLEObject Type="Embed" ProgID="Equation.DSMT4" ShapeID="_x0000_i1952" DrawAspect="Content" ObjectID="_1601112196" r:id="rId62"/>
        </w:object>
      </w:r>
      <w:r>
        <w:t xml:space="preserve"> </w:t>
      </w:r>
      <w:r w:rsidR="006A471C" w:rsidRPr="008D4000">
        <w:rPr>
          <w:position w:val="-4"/>
        </w:rPr>
        <w:object w:dxaOrig="180" w:dyaOrig="279">
          <v:shape id="_x0000_i1926" type="#_x0000_t75" style="width:9.15pt;height:13.7pt" o:ole="">
            <v:imagedata r:id="rId63" o:title=""/>
          </v:shape>
          <o:OLEObject Type="Embed" ProgID="Equation.DSMT4" ShapeID="_x0000_i1926" DrawAspect="Content" ObjectID="_1601112197" r:id="rId64"/>
        </w:object>
      </w:r>
      <w:r>
        <w:t xml:space="preserve"> </w:t>
      </w:r>
    </w:p>
    <w:p w:rsidR="001E0CB3" w:rsidRDefault="001E0CB3" w:rsidP="001E0CB3">
      <w:pPr>
        <w:pStyle w:val="BodyText"/>
      </w:pPr>
      <w:r w:rsidRPr="001E0CB3">
        <w:t>3.</w:t>
      </w:r>
      <w:r>
        <w:t xml:space="preserve"> </w:t>
      </w:r>
      <w:r w:rsidRPr="001E0CB3">
        <w:t xml:space="preserve">Set </w:t>
      </w:r>
      <w:r w:rsidR="00B3441C" w:rsidRPr="000D300C">
        <w:rPr>
          <w:position w:val="-14"/>
        </w:rPr>
        <w:object w:dxaOrig="1520" w:dyaOrig="380">
          <v:shape id="_x0000_i1066" type="#_x0000_t75" style="width:76.55pt;height:18.3pt" o:ole="" o:bordertopcolor="fuchsia" o:borderleftcolor="fuchsia" o:borderbottomcolor="fuchsia" o:borderrightcolor="fuchsia">
            <v:imagedata r:id="rId37" o:title=""/>
            <w10:bordertop type="single" width="18"/>
            <w10:borderleft type="single" width="18"/>
            <w10:borderbottom type="single" width="18"/>
            <w10:borderright type="single" width="18"/>
          </v:shape>
          <o:OLEObject Type="Embed" ProgID="Equation.DSMT4" ShapeID="_x0000_i1066" DrawAspect="Content" ObjectID="_1601112198" r:id="rId65"/>
        </w:object>
      </w:r>
      <w:r w:rsidR="00B3441C">
        <w:t xml:space="preserve"> </w:t>
      </w:r>
      <w:r w:rsidRPr="001E0CB3">
        <w:t>to find the normal force, N:</w:t>
      </w:r>
    </w:p>
    <w:p w:rsidR="006A471C" w:rsidRDefault="006A471C" w:rsidP="001E0CB3">
      <w:pPr>
        <w:pStyle w:val="BodyText"/>
      </w:pPr>
      <w:r w:rsidRPr="006A471C">
        <w:rPr>
          <w:position w:val="-14"/>
        </w:rPr>
        <w:object w:dxaOrig="2900" w:dyaOrig="400">
          <v:shape id="_x0000_i1931" type="#_x0000_t75" style="width:145.15pt;height:20.55pt" o:ole="">
            <v:imagedata r:id="rId66" o:title=""/>
          </v:shape>
          <o:OLEObject Type="Embed" ProgID="Equation.DSMT4" ShapeID="_x0000_i1931" DrawAspect="Content" ObjectID="_1601112199" r:id="rId67"/>
        </w:object>
      </w:r>
      <w:r>
        <w:t xml:space="preserve">  or </w:t>
      </w:r>
      <w:r w:rsidRPr="006A471C">
        <w:rPr>
          <w:position w:val="-10"/>
        </w:rPr>
        <w:object w:dxaOrig="1359" w:dyaOrig="320">
          <v:shape id="_x0000_i1934" type="#_x0000_t75" style="width:67.45pt;height:16pt" o:ole="">
            <v:imagedata r:id="rId68" o:title=""/>
          </v:shape>
          <o:OLEObject Type="Embed" ProgID="Equation.DSMT4" ShapeID="_x0000_i1934" DrawAspect="Content" ObjectID="_1601112200" r:id="rId69"/>
        </w:object>
      </w:r>
      <w:r>
        <w:t xml:space="preserve"> </w:t>
      </w:r>
    </w:p>
    <w:p w:rsidR="001E0CB3" w:rsidRDefault="001E0CB3" w:rsidP="001E0CB3">
      <w:pPr>
        <w:pStyle w:val="BodyText"/>
      </w:pPr>
      <w:r w:rsidRPr="001E0CB3">
        <w:t>4.</w:t>
      </w:r>
      <w:r>
        <w:t xml:space="preserve"> </w:t>
      </w:r>
      <w:r w:rsidRPr="001E0CB3">
        <w:t xml:space="preserve">Substitute N = mg and </w:t>
      </w:r>
      <w:r w:rsidR="00B3441C" w:rsidRPr="00B3441C">
        <w:rPr>
          <w:position w:val="-12"/>
        </w:rPr>
        <w:object w:dxaOrig="1040" w:dyaOrig="360">
          <v:shape id="_x0000_i1067" type="#_x0000_t75" style="width:52.55pt;height:18.3pt" o:ole="" o:bordertopcolor="fuchsia" o:borderleftcolor="fuchsia" o:borderbottomcolor="fuchsia" o:borderrightcolor="fuchsia">
            <v:imagedata r:id="rId70" o:title=""/>
            <w10:bordertop type="single" width="18"/>
            <w10:borderleft type="single" width="18"/>
            <w10:borderbottom type="single" width="18"/>
            <w10:borderright type="single" width="18"/>
          </v:shape>
          <o:OLEObject Type="Embed" ProgID="Equation.DSMT4" ShapeID="_x0000_i1067" DrawAspect="Content" ObjectID="_1601112201" r:id="rId71"/>
        </w:object>
      </w:r>
      <w:r w:rsidRPr="001E0CB3">
        <w:t xml:space="preserve"> (with </w:t>
      </w:r>
      <w:r w:rsidR="00B3441C" w:rsidRPr="00B3441C">
        <w:rPr>
          <w:position w:val="-12"/>
        </w:rPr>
        <w:object w:dxaOrig="1700" w:dyaOrig="380">
          <v:shape id="_x0000_i1068" type="#_x0000_t75" style="width:84.55pt;height:18.3pt" o:ole="" o:bordertopcolor="fuchsia" o:borderleftcolor="fuchsia" o:borderbottomcolor="fuchsia" o:borderrightcolor="fuchsia">
            <v:imagedata r:id="rId72" o:title=""/>
            <w10:bordertop type="single" width="18"/>
            <w10:borderleft type="single" width="18"/>
            <w10:borderbottom type="single" width="18"/>
            <w10:borderright type="single" width="18"/>
          </v:shape>
          <o:OLEObject Type="Embed" ProgID="Equation.DSMT4" ShapeID="_x0000_i1068" DrawAspect="Content" ObjectID="_1601112202" r:id="rId73"/>
        </w:object>
      </w:r>
      <w:r w:rsidRPr="001E0CB3">
        <w:t xml:space="preserve">) into </w:t>
      </w:r>
      <w:r w:rsidR="00B3441C" w:rsidRPr="00B3441C">
        <w:rPr>
          <w:position w:val="-18"/>
        </w:rPr>
        <w:object w:dxaOrig="1020" w:dyaOrig="540">
          <v:shape id="_x0000_i1069" type="#_x0000_t75" style="width:51.45pt;height:27.45pt" o:ole="" o:bordertopcolor="fuchsia" o:borderleftcolor="fuchsia" o:borderbottomcolor="fuchsia" o:borderrightcolor="fuchsia">
            <v:imagedata r:id="rId74" o:title=""/>
            <w10:bordertop type="single" width="18"/>
            <w10:borderleft type="single" width="18"/>
            <w10:borderbottom type="single" width="18"/>
            <w10:borderright type="single" width="18"/>
          </v:shape>
          <o:OLEObject Type="Embed" ProgID="Equation.DSMT4" ShapeID="_x0000_i1069" DrawAspect="Content" ObjectID="_1601112203" r:id="rId75"/>
        </w:object>
      </w:r>
      <w:r w:rsidRPr="001E0CB3">
        <w:t xml:space="preserve"> to find </w:t>
      </w:r>
      <w:r w:rsidR="00B3441C" w:rsidRPr="00B3441C">
        <w:rPr>
          <w:position w:val="-12"/>
        </w:rPr>
        <w:object w:dxaOrig="300" w:dyaOrig="360">
          <v:shape id="_x0000_i1070" type="#_x0000_t75" style="width:14.85pt;height:18.3pt" o:ole="" o:bordertopcolor="fuchsia" o:borderleftcolor="fuchsia" o:borderbottomcolor="fuchsia" o:borderrightcolor="fuchsia">
            <v:imagedata r:id="rId76" o:title=""/>
            <w10:bordertop type="single" width="18"/>
            <w10:borderleft type="single" width="18"/>
            <w10:borderbottom type="single" width="18"/>
            <w10:borderright type="single" width="18"/>
          </v:shape>
          <o:OLEObject Type="Embed" ProgID="Equation.DSMT4" ShapeID="_x0000_i1070" DrawAspect="Content" ObjectID="_1601112204" r:id="rId77"/>
        </w:object>
      </w:r>
      <w:r w:rsidR="00B3441C">
        <w:t>:</w:t>
      </w:r>
    </w:p>
    <w:p w:rsidR="006A471C" w:rsidRDefault="006A471C" w:rsidP="001E0CB3">
      <w:pPr>
        <w:pStyle w:val="BodyText"/>
      </w:pPr>
      <w:r w:rsidRPr="006A471C">
        <w:rPr>
          <w:position w:val="-28"/>
        </w:rPr>
        <w:object w:dxaOrig="2360" w:dyaOrig="680">
          <v:shape id="_x0000_i1937" type="#_x0000_t75" style="width:117.7pt;height:34.3pt" o:ole="">
            <v:imagedata r:id="rId78" o:title=""/>
          </v:shape>
          <o:OLEObject Type="Embed" ProgID="Equation.DSMT4" ShapeID="_x0000_i1937" DrawAspect="Content" ObjectID="_1601112205" r:id="rId79"/>
        </w:object>
      </w:r>
      <w:r>
        <w:t xml:space="preserve"> </w:t>
      </w:r>
      <w:r w:rsidRPr="006A471C">
        <w:rPr>
          <w:position w:val="-24"/>
        </w:rPr>
        <w:object w:dxaOrig="3060" w:dyaOrig="740">
          <v:shape id="_x0000_i1950" type="#_x0000_t75" style="width:153.15pt;height:36.55pt" o:ole="">
            <v:imagedata r:id="rId80" o:title=""/>
          </v:shape>
          <o:OLEObject Type="Embed" ProgID="Equation.DSMT4" ShapeID="_x0000_i1950" DrawAspect="Content" ObjectID="_1601112206" r:id="rId81"/>
        </w:object>
      </w:r>
      <w:r>
        <w:t xml:space="preserve"> </w:t>
      </w:r>
    </w:p>
    <w:p w:rsidR="001E0CB3" w:rsidRDefault="001E0CB3" w:rsidP="001E0CB3">
      <w:pPr>
        <w:pStyle w:val="BodyText"/>
      </w:pPr>
      <w:r w:rsidRPr="001E0CB3">
        <w:t>Part (b)</w:t>
      </w:r>
    </w:p>
    <w:p w:rsidR="001E0CB3" w:rsidRDefault="001E0CB3" w:rsidP="001E0CB3">
      <w:pPr>
        <w:pStyle w:val="BodyText"/>
      </w:pPr>
      <w:r w:rsidRPr="001E0CB3">
        <w:t>5.</w:t>
      </w:r>
      <w:r>
        <w:t xml:space="preserve"> </w:t>
      </w:r>
      <w:r w:rsidRPr="001E0CB3">
        <w:t xml:space="preserve">Use </w:t>
      </w:r>
      <w:r w:rsidR="00B3441C" w:rsidRPr="00B3441C">
        <w:rPr>
          <w:position w:val="-12"/>
        </w:rPr>
        <w:object w:dxaOrig="1700" w:dyaOrig="380">
          <v:shape id="_x0000_i1071" type="#_x0000_t75" style="width:84.55pt;height:18.3pt" o:ole="" o:bordertopcolor="fuchsia" o:borderleftcolor="fuchsia" o:borderbottomcolor="fuchsia" o:borderrightcolor="fuchsia">
            <v:imagedata r:id="rId82" o:title=""/>
            <w10:bordertop type="single" width="18"/>
            <w10:borderleft type="single" width="18"/>
            <w10:borderbottom type="single" width="18"/>
            <w10:borderright type="single" width="18"/>
          </v:shape>
          <o:OLEObject Type="Embed" ProgID="Equation.DSMT4" ShapeID="_x0000_i1071" DrawAspect="Content" ObjectID="_1601112207" r:id="rId83"/>
        </w:object>
      </w:r>
      <w:r w:rsidRPr="001E0CB3">
        <w:t xml:space="preserve">, </w:t>
      </w:r>
      <w:r w:rsidR="0070341C" w:rsidRPr="00B3441C">
        <w:rPr>
          <w:position w:val="-12"/>
        </w:rPr>
        <w:object w:dxaOrig="1500" w:dyaOrig="360">
          <v:shape id="_x0000_i1072" type="#_x0000_t75" style="width:75.45pt;height:18.3pt" o:ole="" o:bordertopcolor="fuchsia" o:borderleftcolor="fuchsia" o:borderbottomcolor="fuchsia" o:borderrightcolor="fuchsia">
            <v:imagedata r:id="rId84" o:title=""/>
            <w10:bordertop type="single" width="18"/>
            <w10:borderleft type="single" width="18"/>
            <w10:borderbottom type="single" width="18"/>
            <w10:borderright type="single" width="18"/>
          </v:shape>
          <o:OLEObject Type="Embed" ProgID="Equation.DSMT4" ShapeID="_x0000_i1072" DrawAspect="Content" ObjectID="_1601112208" r:id="rId85"/>
        </w:object>
      </w:r>
      <w:r w:rsidRPr="001E0CB3">
        <w:t xml:space="preserve">, and </w:t>
      </w:r>
      <w:r w:rsidR="00B3441C" w:rsidRPr="00B3441C">
        <w:rPr>
          <w:position w:val="-12"/>
        </w:rPr>
        <w:object w:dxaOrig="620" w:dyaOrig="360">
          <v:shape id="_x0000_i1073" type="#_x0000_t75" style="width:30.85pt;height:18.3pt" o:ole="" o:bordertopcolor="fuchsia" o:borderleftcolor="fuchsia" o:borderbottomcolor="fuchsia" o:borderrightcolor="fuchsia">
            <v:imagedata r:id="rId86" o:title=""/>
            <w10:bordertop type="single" width="18"/>
            <w10:borderleft type="single" width="18"/>
            <w10:borderbottom type="single" width="18"/>
            <w10:borderright type="single" width="18"/>
          </v:shape>
          <o:OLEObject Type="Embed" ProgID="Equation.DSMT4" ShapeID="_x0000_i1073" DrawAspect="Content" ObjectID="_1601112209" r:id="rId87"/>
        </w:object>
      </w:r>
      <w:r w:rsidRPr="001E0CB3">
        <w:t xml:space="preserve"> in </w:t>
      </w:r>
      <w:r w:rsidR="00B3441C" w:rsidRPr="00B3441C">
        <w:rPr>
          <w:position w:val="-12"/>
        </w:rPr>
        <w:object w:dxaOrig="1280" w:dyaOrig="360">
          <v:shape id="_x0000_i1074" type="#_x0000_t75" style="width:64pt;height:18.3pt" o:ole="" o:bordertopcolor="fuchsia" o:borderleftcolor="fuchsia" o:borderbottomcolor="fuchsia" o:borderrightcolor="fuchsia">
            <v:imagedata r:id="rId88" o:title=""/>
            <w10:bordertop type="single" width="18"/>
            <w10:borderleft type="single" width="18"/>
            <w10:borderbottom type="single" width="18"/>
            <w10:borderright type="single" width="18"/>
          </v:shape>
          <o:OLEObject Type="Embed" ProgID="Equation.DSMT4" ShapeID="_x0000_i1074" DrawAspect="Content" ObjectID="_1601112210" r:id="rId89"/>
        </w:object>
      </w:r>
      <w:r w:rsidRPr="001E0CB3">
        <w:t xml:space="preserve"> to solve for the time, t:</w:t>
      </w:r>
    </w:p>
    <w:p w:rsidR="006A471C" w:rsidRDefault="006A471C" w:rsidP="001E0CB3">
      <w:pPr>
        <w:pStyle w:val="BodyText"/>
      </w:pPr>
    </w:p>
    <w:p w:rsidR="006A471C" w:rsidRDefault="006A471C" w:rsidP="001E0CB3">
      <w:pPr>
        <w:pStyle w:val="BodyText"/>
      </w:pPr>
      <w:r w:rsidRPr="006A471C">
        <w:rPr>
          <w:position w:val="-12"/>
        </w:rPr>
        <w:object w:dxaOrig="1400" w:dyaOrig="360">
          <v:shape id="_x0000_i1943" type="#_x0000_t75" style="width:69.7pt;height:18.3pt" o:ole="">
            <v:imagedata r:id="rId90" o:title=""/>
          </v:shape>
          <o:OLEObject Type="Embed" ProgID="Equation.DSMT4" ShapeID="_x0000_i1943" DrawAspect="Content" ObjectID="_1601112211" r:id="rId91"/>
        </w:object>
      </w:r>
      <w:r>
        <w:t xml:space="preserve"> or</w:t>
      </w:r>
    </w:p>
    <w:p w:rsidR="006A471C" w:rsidRDefault="006A471C" w:rsidP="001E0CB3">
      <w:pPr>
        <w:pStyle w:val="BodyText"/>
      </w:pPr>
      <w:r w:rsidRPr="006A471C">
        <w:rPr>
          <w:position w:val="-30"/>
        </w:rPr>
        <w:object w:dxaOrig="3980" w:dyaOrig="740">
          <v:shape id="_x0000_i1948" type="#_x0000_t75" style="width:198.85pt;height:36.55pt" o:ole="">
            <v:imagedata r:id="rId92" o:title=""/>
          </v:shape>
          <o:OLEObject Type="Embed" ProgID="Equation.DSMT4" ShapeID="_x0000_i1948" DrawAspect="Content" ObjectID="_1601112212" r:id="rId93"/>
        </w:object>
      </w:r>
      <w:r>
        <w:t xml:space="preserve"> </w:t>
      </w:r>
    </w:p>
    <w:p w:rsidR="006A471C" w:rsidRDefault="006A471C" w:rsidP="001E0CB3">
      <w:pPr>
        <w:pStyle w:val="BodyText"/>
      </w:pPr>
    </w:p>
    <w:p w:rsidR="001E0CB3" w:rsidRDefault="001E0CB3" w:rsidP="001E0CB3">
      <w:pPr>
        <w:pStyle w:val="BodyText"/>
      </w:pPr>
      <w:r w:rsidRPr="001E0CB3">
        <w:t>INSIGHT</w:t>
      </w:r>
    </w:p>
    <w:p w:rsidR="001E0CB3" w:rsidRDefault="001E0CB3" w:rsidP="001E0CB3">
      <w:pPr>
        <w:pStyle w:val="BodyText"/>
      </w:pPr>
      <w:r w:rsidRPr="001E0CB3">
        <w:t>Notice that m canceled in Step 4, so our result for the coefficient of friction is independent of the shaker</w:t>
      </w:r>
      <w:r>
        <w:t>'</w:t>
      </w:r>
      <w:r w:rsidRPr="001E0CB3">
        <w:t>s mass. For example, if we were to slide a shaker with twice the mass, but with the same initial speed, it would slide the same distance. It</w:t>
      </w:r>
      <w:r>
        <w:t>'</w:t>
      </w:r>
      <w:r w:rsidRPr="001E0CB3">
        <w:t>s unlikely this independence would have been apparent if we had worked the problem numerically rather than symbolically. Part (b) shows that the same comments apply to the sliding time—it too is independent of the shaker</w:t>
      </w:r>
      <w:r>
        <w:t>'</w:t>
      </w:r>
      <w:r w:rsidRPr="001E0CB3">
        <w:t>s mass.</w:t>
      </w:r>
    </w:p>
    <w:p w:rsidR="00B3441C" w:rsidRDefault="00B3441C" w:rsidP="001E0CB3">
      <w:pPr>
        <w:pStyle w:val="BodyText"/>
      </w:pPr>
      <w:r>
        <w:t xml:space="preserve">[side note continues] </w:t>
      </w:r>
    </w:p>
    <w:p w:rsidR="001E0CB3" w:rsidRPr="001E0CB3" w:rsidRDefault="001E0CB3" w:rsidP="001E0CB3">
      <w:pPr>
        <w:pStyle w:val="BodyText"/>
        <w:rPr>
          <w:rStyle w:val="PageNumber"/>
        </w:rPr>
      </w:pPr>
      <w:r w:rsidRPr="001E0CB3">
        <w:rPr>
          <w:rStyle w:val="PageNumber"/>
        </w:rPr>
        <w:t>159</w:t>
      </w:r>
    </w:p>
    <w:p w:rsidR="00B3441C" w:rsidRDefault="00B3441C" w:rsidP="001E0CB3">
      <w:pPr>
        <w:pStyle w:val="BodyText"/>
      </w:pPr>
      <w:r>
        <w:t xml:space="preserve">[side note continued] </w:t>
      </w:r>
    </w:p>
    <w:p w:rsidR="001E0CB3" w:rsidRDefault="001E0CB3" w:rsidP="001E0CB3">
      <w:pPr>
        <w:pStyle w:val="BodyText"/>
      </w:pPr>
      <w:r w:rsidRPr="001E0CB3">
        <w:t>PRACTICE PROBLEM</w:t>
      </w:r>
    </w:p>
    <w:p w:rsidR="00B3441C" w:rsidRDefault="001E0CB3" w:rsidP="001E0CB3">
      <w:pPr>
        <w:pStyle w:val="BodyText"/>
      </w:pPr>
      <w:r w:rsidRPr="001E0CB3">
        <w:t xml:space="preserve">Given an initial speed of 1.15 m/s and a coefficient of kinetic friction equal to 0.120, what are (a) the acceleration of the shaker and (b) the distance it slides? </w:t>
      </w:r>
    </w:p>
    <w:p w:rsidR="004F1C53" w:rsidRDefault="001E0CB3" w:rsidP="001E0CB3">
      <w:pPr>
        <w:pStyle w:val="BodyText"/>
      </w:pPr>
      <w:r w:rsidRPr="001E0CB3">
        <w:t xml:space="preserve">[Answer: (a) </w:t>
      </w:r>
      <w:r w:rsidR="00B3441C" w:rsidRPr="00B3441C">
        <w:rPr>
          <w:position w:val="-12"/>
        </w:rPr>
        <w:object w:dxaOrig="1579" w:dyaOrig="380">
          <v:shape id="_x0000_i1075" type="#_x0000_t75" style="width:78.85pt;height:18.3pt" o:ole="" o:bordertopcolor="fuchsia" o:borderleftcolor="fuchsia" o:borderbottomcolor="fuchsia" o:borderrightcolor="fuchsia">
            <v:imagedata r:id="rId94" o:title=""/>
            <w10:bordertop type="single" width="18"/>
            <w10:borderleft type="single" width="18"/>
            <w10:borderbottom type="single" width="18"/>
            <w10:borderright type="single" width="18"/>
          </v:shape>
          <o:OLEObject Type="Embed" ProgID="Equation.DSMT4" ShapeID="_x0000_i1075" DrawAspect="Content" ObjectID="_1601112213" r:id="rId95"/>
        </w:object>
      </w:r>
      <w:r w:rsidRPr="001E0CB3">
        <w:t>, (b) 0.560 m]</w:t>
      </w:r>
      <w:r w:rsidR="004F1C53" w:rsidRPr="004F1C53">
        <w:t xml:space="preserve"> </w:t>
      </w:r>
    </w:p>
    <w:p w:rsidR="001E0CB3" w:rsidRDefault="004F1C53" w:rsidP="001E0CB3">
      <w:pPr>
        <w:pStyle w:val="BodyText"/>
      </w:pPr>
      <w:r w:rsidRPr="001E0CB3">
        <w:t>Some related homework problems: Problem 3, Problem 13</w:t>
      </w:r>
    </w:p>
    <w:p w:rsidR="001E0CB3" w:rsidRDefault="004F1C53" w:rsidP="001E0CB3">
      <w:pPr>
        <w:pStyle w:val="BodyText"/>
      </w:pPr>
      <w:r>
        <w:t xml:space="preserve">[end sidenote] </w:t>
      </w:r>
    </w:p>
    <w:p w:rsidR="001E0CB3" w:rsidRDefault="001E0CB3" w:rsidP="001E0CB3">
      <w:pPr>
        <w:pStyle w:val="BodyText"/>
      </w:pPr>
      <w:r w:rsidRPr="001E0CB3">
        <w:lastRenderedPageBreak/>
        <w:t xml:space="preserve">In the next Example, the </w:t>
      </w:r>
      <w:r w:rsidR="00B3441C">
        <w:t xml:space="preserve">system is inclined at an angle </w:t>
      </w:r>
      <w:r w:rsidR="00B3441C" w:rsidRPr="00B3441C">
        <w:rPr>
          <w:position w:val="-6"/>
        </w:rPr>
        <w:object w:dxaOrig="200" w:dyaOrig="279">
          <v:shape id="_x0000_i1076" type="#_x0000_t75" style="width:10.3pt;height:13.7pt" o:ole="" o:bordertopcolor="fuchsia" o:borderleftcolor="fuchsia" o:borderbottomcolor="fuchsia" o:borderrightcolor="fuchsia">
            <v:imagedata r:id="rId96" o:title=""/>
            <w10:bordertop type="single" width="18"/>
            <w10:borderleft type="single" width="18"/>
            <w10:borderbottom type="single" width="18"/>
            <w10:borderright type="single" width="18"/>
          </v:shape>
          <o:OLEObject Type="Embed" ProgID="Equation.DSMT4" ShapeID="_x0000_i1076" DrawAspect="Content" ObjectID="_1601112214" r:id="rId97"/>
        </w:object>
      </w:r>
      <w:r w:rsidRPr="001E0CB3">
        <w:t xml:space="preserve"> relative to the horizontal. As a result, the normal force responsible for the kinetic friction is less than the weight of the object.</w:t>
      </w:r>
    </w:p>
    <w:p w:rsidR="004922A7" w:rsidRDefault="004922A7" w:rsidP="001E0CB3">
      <w:pPr>
        <w:pStyle w:val="BodyText"/>
      </w:pPr>
      <w:bookmarkStart w:id="1" w:name="bookmark7"/>
      <w:r>
        <w:t xml:space="preserve">[side note] </w:t>
      </w:r>
    </w:p>
    <w:p w:rsidR="001E0CB3" w:rsidRDefault="001E0CB3" w:rsidP="001E0CB3">
      <w:pPr>
        <w:pStyle w:val="BodyText"/>
      </w:pPr>
      <w:r w:rsidRPr="001E0CB3">
        <w:t>EXAMPLE 6-2 making a big splash</w:t>
      </w:r>
      <w:bookmarkEnd w:id="1"/>
    </w:p>
    <w:p w:rsidR="001E0CB3" w:rsidRDefault="001E0CB3" w:rsidP="001E0CB3">
      <w:pPr>
        <w:pStyle w:val="BodyText"/>
      </w:pPr>
      <w:r w:rsidRPr="001E0CB3">
        <w:t xml:space="preserve">A trained sea lion slides from rest with constant acceleration down a 3.0-m-long ramp into a pool of water. If the ramp is inclined at an angle of </w:t>
      </w:r>
      <w:r w:rsidR="004F1C53" w:rsidRPr="00B3441C">
        <w:rPr>
          <w:position w:val="-6"/>
        </w:rPr>
        <w:object w:dxaOrig="740" w:dyaOrig="279">
          <v:shape id="_x0000_i1077" type="#_x0000_t75" style="width:36.55pt;height:13.7pt" o:ole="" o:bordertopcolor="fuchsia" o:borderleftcolor="fuchsia" o:borderbottomcolor="fuchsia" o:borderrightcolor="fuchsia">
            <v:imagedata r:id="rId98" o:title=""/>
            <w10:bordertop type="single" width="18"/>
            <w10:borderleft type="single" width="18"/>
            <w10:borderbottom type="single" width="18"/>
            <w10:borderright type="single" width="18"/>
          </v:shape>
          <o:OLEObject Type="Embed" ProgID="Equation.DSMT4" ShapeID="_x0000_i1077" DrawAspect="Content" ObjectID="_1601112215" r:id="rId99"/>
        </w:object>
      </w:r>
      <w:r w:rsidRPr="001E0CB3">
        <w:t xml:space="preserve"> above the horizontal and the coefficient of kinetic friction between the sea lion and the ramp is 0.26, how much time does it take for the sea lion to make a splash in the pool?</w:t>
      </w:r>
    </w:p>
    <w:p w:rsidR="001E0CB3" w:rsidRDefault="001E0CB3" w:rsidP="001E0CB3">
      <w:pPr>
        <w:pStyle w:val="BodyText"/>
      </w:pPr>
      <w:r w:rsidRPr="001E0CB3">
        <w:t>PICTURE THE PROBLEM</w:t>
      </w:r>
    </w:p>
    <w:p w:rsidR="001E0CB3" w:rsidRDefault="001E0CB3" w:rsidP="001E0CB3">
      <w:pPr>
        <w:pStyle w:val="BodyText"/>
      </w:pPr>
      <w:r w:rsidRPr="001E0CB3">
        <w:t>As is usual with inclined surfaces, we choose one axis to be parallel to the surface and the other to be perpendicular to it. In our sketch, the sea lion accelerat</w:t>
      </w:r>
      <w:r w:rsidR="004922A7">
        <w:t>es in the positive x direction (</w:t>
      </w:r>
      <w:r w:rsidR="004922A7" w:rsidRPr="004922A7">
        <w:rPr>
          <w:position w:val="-12"/>
        </w:rPr>
        <w:object w:dxaOrig="639" w:dyaOrig="360">
          <v:shape id="_x0000_i1078" type="#_x0000_t75" style="width:32pt;height:18.3pt" o:ole="" o:bordertopcolor="fuchsia" o:borderleftcolor="fuchsia" o:borderbottomcolor="fuchsia" o:borderrightcolor="fuchsia">
            <v:imagedata r:id="rId100" o:title=""/>
            <w10:bordertop type="single" width="18"/>
            <w10:borderleft type="single" width="18"/>
            <w10:borderbottom type="single" width="18"/>
            <w10:borderright type="single" width="18"/>
          </v:shape>
          <o:OLEObject Type="Embed" ProgID="Equation.DSMT4" ShapeID="_x0000_i1078" DrawAspect="Content" ObjectID="_1601112216" r:id="rId101"/>
        </w:object>
      </w:r>
      <w:r w:rsidRPr="001E0CB3">
        <w:t xml:space="preserve">), having started from rest, </w:t>
      </w:r>
      <w:r w:rsidR="004922A7" w:rsidRPr="004922A7">
        <w:rPr>
          <w:position w:val="-12"/>
        </w:rPr>
        <w:object w:dxaOrig="700" w:dyaOrig="360">
          <v:shape id="_x0000_i1079" type="#_x0000_t75" style="width:35.45pt;height:18.3pt" o:ole="" o:bordertopcolor="fuchsia" o:borderleftcolor="fuchsia" o:borderbottomcolor="fuchsia" o:borderrightcolor="fuchsia">
            <v:imagedata r:id="rId102" o:title=""/>
            <w10:bordertop type="single" width="18"/>
            <w10:borderleft type="single" width="18"/>
            <w10:borderbottom type="single" width="18"/>
            <w10:borderright type="single" width="18"/>
          </v:shape>
          <o:OLEObject Type="Embed" ProgID="Equation.DSMT4" ShapeID="_x0000_i1079" DrawAspect="Content" ObjectID="_1601112217" r:id="rId103"/>
        </w:object>
      </w:r>
      <w:r w:rsidRPr="001E0CB3">
        <w:t xml:space="preserve">. We are free to choose the initial position of the sea lion to be </w:t>
      </w:r>
      <w:r w:rsidR="004922A7" w:rsidRPr="004922A7">
        <w:rPr>
          <w:position w:val="-12"/>
        </w:rPr>
        <w:object w:dxaOrig="639" w:dyaOrig="360">
          <v:shape id="_x0000_i1080" type="#_x0000_t75" style="width:32pt;height:18.3pt" o:ole="" o:bordertopcolor="fuchsia" o:borderleftcolor="fuchsia" o:borderbottomcolor="fuchsia" o:borderrightcolor="fuchsia">
            <v:imagedata r:id="rId104" o:title=""/>
            <w10:bordertop type="single" width="18"/>
            <w10:borderleft type="single" width="18"/>
            <w10:borderbottom type="single" width="18"/>
            <w10:borderright type="single" width="18"/>
          </v:shape>
          <o:OLEObject Type="Embed" ProgID="Equation.DSMT4" ShapeID="_x0000_i1080" DrawAspect="Content" ObjectID="_1601112218" r:id="rId105"/>
        </w:object>
      </w:r>
      <w:r w:rsidRPr="001E0CB3">
        <w:t xml:space="preserve">. There is no motion in the y direction, and therefore </w:t>
      </w:r>
      <w:r w:rsidR="004922A7" w:rsidRPr="004922A7">
        <w:rPr>
          <w:position w:val="-14"/>
        </w:rPr>
        <w:object w:dxaOrig="660" w:dyaOrig="380">
          <v:shape id="_x0000_i1081" type="#_x0000_t75" style="width:33.15pt;height:18.3pt" o:ole="" o:bordertopcolor="fuchsia" o:borderleftcolor="fuchsia" o:borderbottomcolor="fuchsia" o:borderrightcolor="fuchsia">
            <v:imagedata r:id="rId106" o:title=""/>
            <w10:bordertop type="single" width="18"/>
            <w10:borderleft type="single" width="18"/>
            <w10:borderbottom type="single" width="18"/>
            <w10:borderright type="single" width="18"/>
          </v:shape>
          <o:OLEObject Type="Embed" ProgID="Equation.DSMT4" ShapeID="_x0000_i1081" DrawAspect="Content" ObjectID="_1601112219" r:id="rId107"/>
        </w:object>
      </w:r>
      <w:r w:rsidRPr="001E0CB3">
        <w:t xml:space="preserve">. Finally, we note from the free-body diagram that </w:t>
      </w:r>
      <w:r w:rsidR="004922A7" w:rsidRPr="00EC5E93">
        <w:rPr>
          <w:position w:val="-10"/>
        </w:rPr>
        <w:object w:dxaOrig="800" w:dyaOrig="380">
          <v:shape id="_x0000_i1082" type="#_x0000_t75" style="width:40pt;height:18.3pt" o:ole="" o:bordertopcolor="fuchsia" o:borderleftcolor="fuchsia" o:borderbottomcolor="fuchsia" o:borderrightcolor="fuchsia">
            <v:imagedata r:id="rId13" o:title=""/>
            <w10:bordertop type="single" width="18"/>
            <w10:borderleft type="single" width="18"/>
            <w10:borderbottom type="single" width="18"/>
            <w10:borderright type="single" width="18"/>
          </v:shape>
          <o:OLEObject Type="Embed" ProgID="Equation.DSMT4" ShapeID="_x0000_i1082" DrawAspect="Content" ObjectID="_1601112220" r:id="rId108"/>
        </w:object>
      </w:r>
      <w:r w:rsidRPr="001E0CB3">
        <w:t xml:space="preserve">, </w:t>
      </w:r>
      <w:r w:rsidR="004922A7" w:rsidRPr="00EC5E93">
        <w:rPr>
          <w:position w:val="-12"/>
        </w:rPr>
        <w:object w:dxaOrig="1219" w:dyaOrig="400">
          <v:shape id="_x0000_i1083" type="#_x0000_t75" style="width:60.55pt;height:20.55pt" o:ole="" o:bordertopcolor="fuchsia" o:borderleftcolor="fuchsia" o:borderbottomcolor="fuchsia" o:borderrightcolor="fuchsia">
            <v:imagedata r:id="rId15" o:title=""/>
            <w10:bordertop type="single" width="18"/>
            <w10:borderleft type="single" width="18"/>
            <w10:borderbottom type="single" width="18"/>
            <w10:borderright type="single" width="18"/>
          </v:shape>
          <o:OLEObject Type="Embed" ProgID="Equation.DSMT4" ShapeID="_x0000_i1083" DrawAspect="Content" ObjectID="_1601112221" r:id="rId109"/>
        </w:object>
      </w:r>
      <w:r w:rsidRPr="001E0CB3">
        <w:t xml:space="preserve">, and </w:t>
      </w:r>
      <w:r w:rsidR="004922A7" w:rsidRPr="004922A7">
        <w:rPr>
          <w:position w:val="-10"/>
        </w:rPr>
        <w:object w:dxaOrig="3120" w:dyaOrig="380">
          <v:shape id="_x0000_i1084" type="#_x0000_t75" style="width:156.55pt;height:18.3pt" o:ole="" o:bordertopcolor="fuchsia" o:borderleftcolor="fuchsia" o:borderbottomcolor="fuchsia" o:borderrightcolor="fuchsia">
            <v:imagedata r:id="rId110" o:title=""/>
            <w10:bordertop type="single" width="18"/>
            <w10:borderleft type="single" width="18"/>
            <w10:borderbottom type="single" width="18"/>
            <w10:borderright type="single" width="18"/>
          </v:shape>
          <o:OLEObject Type="Embed" ProgID="Equation.DSMT4" ShapeID="_x0000_i1084" DrawAspect="Content" ObjectID="_1601112222" r:id="rId111"/>
        </w:object>
      </w:r>
      <w:r w:rsidRPr="001E0CB3">
        <w:t>.</w:t>
      </w:r>
    </w:p>
    <w:p w:rsidR="001E0CB3" w:rsidRDefault="00B216CC" w:rsidP="001E0CB3">
      <w:pPr>
        <w:pStyle w:val="BodyText"/>
      </w:pPr>
      <w:r w:rsidRPr="001E0CB3">
        <w:rPr>
          <w:noProof/>
        </w:rPr>
        <w:drawing>
          <wp:inline distT="0" distB="0" distL="0" distR="0">
            <wp:extent cx="3409950" cy="1743075"/>
            <wp:effectExtent l="0" t="0" r="0" b="0"/>
            <wp:docPr id="71" name="Picture 71" descr="Physical picture pf a seal sliding down a ramp into wa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Physical picture pf a seal sliding down a ramp into water"/>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409950" cy="1743075"/>
                    </a:xfrm>
                    <a:prstGeom prst="rect">
                      <a:avLst/>
                    </a:prstGeom>
                    <a:noFill/>
                    <a:ln>
                      <a:noFill/>
                    </a:ln>
                  </pic:spPr>
                </pic:pic>
              </a:graphicData>
            </a:graphic>
          </wp:inline>
        </w:drawing>
      </w:r>
    </w:p>
    <w:p w:rsidR="001E0CB3" w:rsidRDefault="00B216CC" w:rsidP="001E0CB3">
      <w:pPr>
        <w:pStyle w:val="BodyText"/>
      </w:pPr>
      <w:r w:rsidRPr="001E0CB3">
        <w:rPr>
          <w:noProof/>
        </w:rPr>
        <w:drawing>
          <wp:inline distT="0" distB="0" distL="0" distR="0">
            <wp:extent cx="2419350" cy="1409700"/>
            <wp:effectExtent l="0" t="0" r="0" b="0"/>
            <wp:docPr id="72" name="Picture 72" descr="Free-body diagram of the seal sliding and the different forces acting on 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Free-body diagram of the seal sliding and the different forces acting on it."/>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419350" cy="1409700"/>
                    </a:xfrm>
                    <a:prstGeom prst="rect">
                      <a:avLst/>
                    </a:prstGeom>
                    <a:noFill/>
                    <a:ln>
                      <a:noFill/>
                    </a:ln>
                  </pic:spPr>
                </pic:pic>
              </a:graphicData>
            </a:graphic>
          </wp:inline>
        </w:drawing>
      </w:r>
    </w:p>
    <w:p w:rsidR="001E0CB3" w:rsidRDefault="001E0CB3" w:rsidP="001E0CB3">
      <w:pPr>
        <w:pStyle w:val="BodyText"/>
      </w:pPr>
      <w:r w:rsidRPr="001E0CB3">
        <w:t>REASONING AND STRATEGY</w:t>
      </w:r>
    </w:p>
    <w:p w:rsidR="001E0CB3" w:rsidRDefault="001E0CB3" w:rsidP="001E0CB3">
      <w:pPr>
        <w:pStyle w:val="BodyText"/>
      </w:pPr>
      <w:r w:rsidRPr="001E0CB3">
        <w:t xml:space="preserve">We can use the kinematic equation relating position to time, </w:t>
      </w:r>
      <w:r w:rsidR="004922A7" w:rsidRPr="004922A7">
        <w:rPr>
          <w:position w:val="-24"/>
        </w:rPr>
        <w:object w:dxaOrig="1960" w:dyaOrig="620">
          <v:shape id="_x0000_i1085" type="#_x0000_t75" style="width:98.3pt;height:30.85pt" o:ole="" o:bordertopcolor="fuchsia" o:borderleftcolor="fuchsia" o:borderbottomcolor="fuchsia" o:borderrightcolor="fuchsia">
            <v:imagedata r:id="rId114" o:title=""/>
            <w10:bordertop type="single" width="18"/>
            <w10:borderleft type="single" width="18"/>
            <w10:borderbottom type="single" width="18"/>
            <w10:borderright type="single" width="18"/>
          </v:shape>
          <o:OLEObject Type="Embed" ProgID="Equation.DSMT4" ShapeID="_x0000_i1085" DrawAspect="Content" ObjectID="_1601112223" r:id="rId115"/>
        </w:object>
      </w:r>
      <w:r w:rsidRPr="001E0CB3">
        <w:t>, to find the time of the sea lion</w:t>
      </w:r>
      <w:r>
        <w:t>'</w:t>
      </w:r>
      <w:r w:rsidRPr="001E0CB3">
        <w:t xml:space="preserve">s slide. It will be necessary, however, to first determine the acceleration of the sea lion in the x direction, </w:t>
      </w:r>
      <w:r w:rsidR="004922A7" w:rsidRPr="004922A7">
        <w:rPr>
          <w:position w:val="-12"/>
        </w:rPr>
        <w:object w:dxaOrig="260" w:dyaOrig="360">
          <v:shape id="_x0000_i1086" type="#_x0000_t75" style="width:12.55pt;height:18.3pt" o:ole="" o:bordertopcolor="fuchsia" o:borderleftcolor="fuchsia" o:borderbottomcolor="fuchsia" o:borderrightcolor="fuchsia">
            <v:imagedata r:id="rId116" o:title=""/>
            <w10:bordertop type="single" width="18"/>
            <w10:borderleft type="single" width="18"/>
            <w10:borderbottom type="single" width="18"/>
            <w10:borderright type="single" width="18"/>
          </v:shape>
          <o:OLEObject Type="Embed" ProgID="Equation.DSMT4" ShapeID="_x0000_i1086" DrawAspect="Content" ObjectID="_1601112224" r:id="rId117"/>
        </w:object>
      </w:r>
      <w:r w:rsidRPr="001E0CB3">
        <w:t>.</w:t>
      </w:r>
    </w:p>
    <w:p w:rsidR="001E0CB3" w:rsidRDefault="001E0CB3" w:rsidP="001E0CB3">
      <w:pPr>
        <w:pStyle w:val="BodyText"/>
      </w:pPr>
      <w:r w:rsidRPr="001E0CB3">
        <w:t xml:space="preserve">To find </w:t>
      </w:r>
      <w:r w:rsidR="004922A7" w:rsidRPr="004922A7">
        <w:rPr>
          <w:position w:val="-12"/>
        </w:rPr>
        <w:object w:dxaOrig="260" w:dyaOrig="360">
          <v:shape id="_x0000_i1087" type="#_x0000_t75" style="width:12.55pt;height:18.3pt" o:ole="" o:bordertopcolor="fuchsia" o:borderleftcolor="fuchsia" o:borderbottomcolor="fuchsia" o:borderrightcolor="fuchsia">
            <v:imagedata r:id="rId116" o:title=""/>
            <w10:bordertop type="single" width="18"/>
            <w10:borderleft type="single" width="18"/>
            <w10:borderbottom type="single" width="18"/>
            <w10:borderright type="single" width="18"/>
          </v:shape>
          <o:OLEObject Type="Embed" ProgID="Equation.DSMT4" ShapeID="_x0000_i1087" DrawAspect="Content" ObjectID="_1601112225" r:id="rId118"/>
        </w:object>
      </w:r>
      <w:r w:rsidRPr="001E0CB3">
        <w:t xml:space="preserve"> we apply Newton</w:t>
      </w:r>
      <w:r>
        <w:t>'</w:t>
      </w:r>
      <w:r w:rsidRPr="001E0CB3">
        <w:t xml:space="preserve">s second law to the sea lion. First, we can find N by setting </w:t>
      </w:r>
      <w:r w:rsidR="004922A7" w:rsidRPr="004922A7">
        <w:rPr>
          <w:position w:val="-14"/>
        </w:rPr>
        <w:object w:dxaOrig="1060" w:dyaOrig="380">
          <v:shape id="_x0000_i1088" type="#_x0000_t75" style="width:53.7pt;height:18.3pt" o:ole="" o:bordertopcolor="fuchsia" o:borderleftcolor="fuchsia" o:borderbottomcolor="fuchsia" o:borderrightcolor="fuchsia">
            <v:imagedata r:id="rId119" o:title=""/>
            <w10:bordertop type="single" width="18"/>
            <w10:borderleft type="single" width="18"/>
            <w10:borderbottom type="single" width="18"/>
            <w10:borderright type="single" width="18"/>
          </v:shape>
          <o:OLEObject Type="Embed" ProgID="Equation.DSMT4" ShapeID="_x0000_i1088" DrawAspect="Content" ObjectID="_1601112226" r:id="rId120"/>
        </w:object>
      </w:r>
      <w:r w:rsidRPr="001E0CB3">
        <w:t xml:space="preserve"> equal to zero (since </w:t>
      </w:r>
      <w:r w:rsidR="004922A7" w:rsidRPr="004922A7">
        <w:rPr>
          <w:position w:val="-14"/>
        </w:rPr>
        <w:object w:dxaOrig="660" w:dyaOrig="380">
          <v:shape id="_x0000_i1089" type="#_x0000_t75" style="width:33.15pt;height:18.3pt" o:ole="" o:bordertopcolor="fuchsia" o:borderleftcolor="fuchsia" o:borderbottomcolor="fuchsia" o:borderrightcolor="fuchsia">
            <v:imagedata r:id="rId121" o:title=""/>
            <w10:bordertop type="single" width="18"/>
            <w10:borderleft type="single" width="18"/>
            <w10:borderbottom type="single" width="18"/>
            <w10:borderright type="single" width="18"/>
          </v:shape>
          <o:OLEObject Type="Embed" ProgID="Equation.DSMT4" ShapeID="_x0000_i1089" DrawAspect="Content" ObjectID="_1601112227" r:id="rId122"/>
        </w:object>
      </w:r>
      <w:r w:rsidRPr="001E0CB3">
        <w:t xml:space="preserve">). It is important to start by finding N because we need it to find the force of kinetic friction, </w:t>
      </w:r>
      <w:r w:rsidR="00227158" w:rsidRPr="00227158">
        <w:rPr>
          <w:position w:val="-12"/>
        </w:rPr>
        <w:object w:dxaOrig="980" w:dyaOrig="360">
          <v:shape id="_x0000_i1090" type="#_x0000_t75" style="width:49.15pt;height:18.3pt" o:ole="" o:bordertopcolor="fuchsia" o:borderleftcolor="fuchsia" o:borderbottomcolor="fuchsia" o:borderrightcolor="fuchsia">
            <v:imagedata r:id="rId123" o:title=""/>
            <w10:bordertop type="single" width="18"/>
            <w10:borderleft type="single" width="18"/>
            <w10:borderbottom type="single" width="18"/>
            <w10:borderright type="single" width="18"/>
          </v:shape>
          <o:OLEObject Type="Embed" ProgID="Equation.DSMT4" ShapeID="_x0000_i1090" DrawAspect="Content" ObjectID="_1601112228" r:id="rId124"/>
        </w:object>
      </w:r>
      <w:r w:rsidRPr="001E0CB3">
        <w:t xml:space="preserve">. Using </w:t>
      </w:r>
      <w:r w:rsidR="00227158" w:rsidRPr="00227158">
        <w:rPr>
          <w:position w:val="-12"/>
        </w:rPr>
        <w:object w:dxaOrig="279" w:dyaOrig="360">
          <v:shape id="_x0000_i1091" type="#_x0000_t75" style="width:13.7pt;height:18.3pt" o:ole="" o:bordertopcolor="fuchsia" o:borderleftcolor="fuchsia" o:borderbottomcolor="fuchsia" o:borderrightcolor="fuchsia">
            <v:imagedata r:id="rId125" o:title=""/>
            <w10:bordertop type="single" width="18"/>
            <w10:borderleft type="single" width="18"/>
            <w10:borderbottom type="single" width="18"/>
            <w10:borderright type="single" width="18"/>
          </v:shape>
          <o:OLEObject Type="Embed" ProgID="Equation.DSMT4" ShapeID="_x0000_i1091" DrawAspect="Content" ObjectID="_1601112229" r:id="rId126"/>
        </w:object>
      </w:r>
      <w:r w:rsidRPr="001E0CB3">
        <w:t xml:space="preserve"> in the sum of forces in the x direction, </w:t>
      </w:r>
      <w:r w:rsidR="00227158" w:rsidRPr="00227158">
        <w:rPr>
          <w:position w:val="-12"/>
        </w:rPr>
        <w:object w:dxaOrig="1040" w:dyaOrig="360">
          <v:shape id="_x0000_i1092" type="#_x0000_t75" style="width:52.55pt;height:18.3pt" o:ole="" o:bordertopcolor="fuchsia" o:borderleftcolor="fuchsia" o:borderbottomcolor="fuchsia" o:borderrightcolor="fuchsia">
            <v:imagedata r:id="rId127" o:title=""/>
            <w10:bordertop type="single" width="18"/>
            <w10:borderleft type="single" width="18"/>
            <w10:borderbottom type="single" width="18"/>
            <w10:borderright type="single" width="18"/>
          </v:shape>
          <o:OLEObject Type="Embed" ProgID="Equation.DSMT4" ShapeID="_x0000_i1092" DrawAspect="Content" ObjectID="_1601112230" r:id="rId128"/>
        </w:object>
      </w:r>
      <w:r w:rsidRPr="001E0CB3">
        <w:t xml:space="preserve">, allows us to solve for </w:t>
      </w:r>
      <w:r w:rsidR="00227158" w:rsidRPr="00227158">
        <w:rPr>
          <w:position w:val="-12"/>
        </w:rPr>
        <w:object w:dxaOrig="260" w:dyaOrig="360">
          <v:shape id="_x0000_i1093" type="#_x0000_t75" style="width:12.55pt;height:18.3pt" o:ole="" o:bordertopcolor="fuchsia" o:borderleftcolor="fuchsia" o:borderbottomcolor="fuchsia" o:borderrightcolor="fuchsia">
            <v:imagedata r:id="rId129" o:title=""/>
            <w10:bordertop type="single" width="18"/>
            <w10:borderleft type="single" width="18"/>
            <w10:borderbottom type="single" width="18"/>
            <w10:borderright type="single" width="18"/>
          </v:shape>
          <o:OLEObject Type="Embed" ProgID="Equation.DSMT4" ShapeID="_x0000_i1093" DrawAspect="Content" ObjectID="_1601112231" r:id="rId130"/>
        </w:object>
      </w:r>
      <w:r w:rsidRPr="001E0CB3">
        <w:t xml:space="preserve"> and, finally, for the time.</w:t>
      </w:r>
    </w:p>
    <w:p w:rsidR="001E0CB3" w:rsidRDefault="001E0CB3" w:rsidP="001E0CB3">
      <w:pPr>
        <w:pStyle w:val="BodyText"/>
      </w:pPr>
      <w:r w:rsidRPr="001E0CB3">
        <w:t>Known</w:t>
      </w:r>
      <w:r w:rsidR="00227158">
        <w:t>:</w:t>
      </w:r>
      <w:r w:rsidRPr="001E0CB3">
        <w:t xml:space="preserve"> Length of ramp, x = 3.0 m; angle of incline, </w:t>
      </w:r>
      <w:r w:rsidR="004F1C53" w:rsidRPr="00B3441C">
        <w:rPr>
          <w:position w:val="-6"/>
        </w:rPr>
        <w:object w:dxaOrig="780" w:dyaOrig="279">
          <v:shape id="_x0000_i1094" type="#_x0000_t75" style="width:38.85pt;height:13.7pt" o:ole="" o:bordertopcolor="fuchsia" o:borderleftcolor="fuchsia" o:borderbottomcolor="fuchsia" o:borderrightcolor="fuchsia">
            <v:imagedata r:id="rId131" o:title=""/>
            <w10:bordertop type="single" width="18"/>
            <w10:borderleft type="single" width="18"/>
            <w10:borderbottom type="single" width="18"/>
            <w10:borderright type="single" width="18"/>
          </v:shape>
          <o:OLEObject Type="Embed" ProgID="Equation.DSMT4" ShapeID="_x0000_i1094" DrawAspect="Content" ObjectID="_1601112232" r:id="rId132"/>
        </w:object>
      </w:r>
      <w:r w:rsidRPr="001E0CB3">
        <w:t xml:space="preserve">; coefficient of kinetic friction, </w:t>
      </w:r>
      <w:r w:rsidR="00227158" w:rsidRPr="00227158">
        <w:rPr>
          <w:position w:val="-12"/>
        </w:rPr>
        <w:object w:dxaOrig="980" w:dyaOrig="360">
          <v:shape id="_x0000_i1095" type="#_x0000_t75" style="width:49.15pt;height:18.3pt" o:ole="" o:bordertopcolor="fuchsia" o:borderleftcolor="fuchsia" o:borderbottomcolor="fuchsia" o:borderrightcolor="fuchsia">
            <v:imagedata r:id="rId133" o:title=""/>
            <w10:bordertop type="single" width="18"/>
            <w10:borderleft type="single" width="18"/>
            <w10:borderbottom type="single" width="18"/>
            <w10:borderright type="single" width="18"/>
          </v:shape>
          <o:OLEObject Type="Embed" ProgID="Equation.DSMT4" ShapeID="_x0000_i1095" DrawAspect="Content" ObjectID="_1601112233" r:id="rId134"/>
        </w:object>
      </w:r>
      <w:r w:rsidRPr="001E0CB3">
        <w:t>.</w:t>
      </w:r>
    </w:p>
    <w:p w:rsidR="001E0CB3" w:rsidRDefault="001E0CB3" w:rsidP="001E0CB3">
      <w:pPr>
        <w:pStyle w:val="BodyText"/>
      </w:pPr>
      <w:r w:rsidRPr="001E0CB3">
        <w:t>Unknown</w:t>
      </w:r>
      <w:r w:rsidR="00227158">
        <w:t>:</w:t>
      </w:r>
      <w:r w:rsidRPr="001E0CB3">
        <w:t xml:space="preserve"> Sliding time, t = </w:t>
      </w:r>
      <w:r w:rsidR="004F1C53">
        <w:t>[blank]</w:t>
      </w:r>
      <w:r w:rsidRPr="001E0CB3">
        <w:t>?</w:t>
      </w:r>
    </w:p>
    <w:p w:rsidR="001E0CB3" w:rsidRDefault="001E0CB3" w:rsidP="001E0CB3">
      <w:pPr>
        <w:pStyle w:val="BodyText"/>
      </w:pPr>
      <w:r w:rsidRPr="001E0CB3">
        <w:t>SOLUTION</w:t>
      </w:r>
    </w:p>
    <w:p w:rsidR="001E0CB3" w:rsidRDefault="001E0CB3" w:rsidP="001E0CB3">
      <w:pPr>
        <w:pStyle w:val="BodyText"/>
      </w:pPr>
      <w:r w:rsidRPr="001E0CB3">
        <w:t>1.</w:t>
      </w:r>
      <w:r>
        <w:t xml:space="preserve"> </w:t>
      </w:r>
      <w:r w:rsidRPr="001E0CB3">
        <w:t>We begin by resolving each of the three force vectors into x and y components:</w:t>
      </w:r>
    </w:p>
    <w:p w:rsidR="00555979" w:rsidRDefault="00555979" w:rsidP="001E0CB3">
      <w:pPr>
        <w:pStyle w:val="BodyText"/>
      </w:pPr>
      <w:r w:rsidRPr="00555979">
        <w:rPr>
          <w:position w:val="-12"/>
        </w:rPr>
        <w:object w:dxaOrig="740" w:dyaOrig="360">
          <v:shape id="_x0000_i1955" type="#_x0000_t75" style="width:36.55pt;height:18.3pt" o:ole="">
            <v:imagedata r:id="rId135" o:title=""/>
          </v:shape>
          <o:OLEObject Type="Embed" ProgID="Equation.DSMT4" ShapeID="_x0000_i1955" DrawAspect="Content" ObjectID="_1601112234" r:id="rId136"/>
        </w:object>
      </w:r>
      <w:r>
        <w:t xml:space="preserve"> </w:t>
      </w:r>
      <w:r>
        <w:tab/>
      </w:r>
      <w:r>
        <w:tab/>
      </w:r>
      <w:r>
        <w:tab/>
      </w:r>
      <w:r w:rsidRPr="00555979">
        <w:rPr>
          <w:position w:val="-14"/>
        </w:rPr>
        <w:object w:dxaOrig="800" w:dyaOrig="380">
          <v:shape id="_x0000_i1958" type="#_x0000_t75" style="width:40pt;height:19.45pt" o:ole="">
            <v:imagedata r:id="rId137" o:title=""/>
          </v:shape>
          <o:OLEObject Type="Embed" ProgID="Equation.DSMT4" ShapeID="_x0000_i1958" DrawAspect="Content" ObjectID="_1601112235" r:id="rId138"/>
        </w:object>
      </w:r>
      <w:r>
        <w:t xml:space="preserve"> </w:t>
      </w:r>
    </w:p>
    <w:p w:rsidR="00555979" w:rsidRDefault="00555979" w:rsidP="001E0CB3">
      <w:pPr>
        <w:pStyle w:val="BodyText"/>
      </w:pPr>
      <w:r w:rsidRPr="00555979">
        <w:rPr>
          <w:position w:val="-14"/>
        </w:rPr>
        <w:object w:dxaOrig="1840" w:dyaOrig="380">
          <v:shape id="_x0000_i1964" type="#_x0000_t75" style="width:92.55pt;height:19.45pt" o:ole="">
            <v:imagedata r:id="rId139" o:title=""/>
          </v:shape>
          <o:OLEObject Type="Embed" ProgID="Equation.DSMT4" ShapeID="_x0000_i1964" DrawAspect="Content" ObjectID="_1601112236" r:id="rId140"/>
        </w:object>
      </w:r>
      <w:r>
        <w:t xml:space="preserve"> </w:t>
      </w:r>
      <w:r>
        <w:tab/>
      </w:r>
      <w:r>
        <w:tab/>
      </w:r>
      <w:r w:rsidRPr="00555979">
        <w:rPr>
          <w:position w:val="-14"/>
        </w:rPr>
        <w:object w:dxaOrig="780" w:dyaOrig="380">
          <v:shape id="_x0000_i1967" type="#_x0000_t75" style="width:38.85pt;height:19.45pt" o:ole="">
            <v:imagedata r:id="rId141" o:title=""/>
          </v:shape>
          <o:OLEObject Type="Embed" ProgID="Equation.DSMT4" ShapeID="_x0000_i1967" DrawAspect="Content" ObjectID="_1601112237" r:id="rId142"/>
        </w:object>
      </w:r>
      <w:r>
        <w:t xml:space="preserve"> </w:t>
      </w:r>
      <w:r w:rsidRPr="00555979">
        <w:rPr>
          <w:position w:val="-4"/>
        </w:rPr>
        <w:object w:dxaOrig="180" w:dyaOrig="279">
          <v:shape id="_x0000_i1961" type="#_x0000_t75" style="width:9.15pt;height:13.7pt" o:ole="">
            <v:imagedata r:id="rId63" o:title=""/>
          </v:shape>
          <o:OLEObject Type="Embed" ProgID="Equation.DSMT4" ShapeID="_x0000_i1961" DrawAspect="Content" ObjectID="_1601112238" r:id="rId143"/>
        </w:object>
      </w:r>
    </w:p>
    <w:p w:rsidR="00555979" w:rsidRDefault="00555979" w:rsidP="001E0CB3">
      <w:pPr>
        <w:pStyle w:val="BodyText"/>
      </w:pPr>
      <w:r w:rsidRPr="00555979">
        <w:rPr>
          <w:position w:val="-12"/>
        </w:rPr>
        <w:object w:dxaOrig="1480" w:dyaOrig="360">
          <v:shape id="_x0000_i1970" type="#_x0000_t75" style="width:74.3pt;height:18.3pt" o:ole="">
            <v:imagedata r:id="rId144" o:title=""/>
          </v:shape>
          <o:OLEObject Type="Embed" ProgID="Equation.DSMT4" ShapeID="_x0000_i1970" DrawAspect="Content" ObjectID="_1601112239" r:id="rId145"/>
        </w:object>
      </w:r>
      <w:r>
        <w:t xml:space="preserve"> </w:t>
      </w:r>
      <w:r>
        <w:tab/>
      </w:r>
      <w:r>
        <w:tab/>
      </w:r>
      <w:r w:rsidRPr="00555979">
        <w:rPr>
          <w:position w:val="-14"/>
        </w:rPr>
        <w:object w:dxaOrig="1700" w:dyaOrig="380">
          <v:shape id="_x0000_i1973" type="#_x0000_t75" style="width:84.55pt;height:19.45pt" o:ole="">
            <v:imagedata r:id="rId146" o:title=""/>
          </v:shape>
          <o:OLEObject Type="Embed" ProgID="Equation.DSMT4" ShapeID="_x0000_i1973" DrawAspect="Content" ObjectID="_1601112240" r:id="rId147"/>
        </w:object>
      </w:r>
      <w:r>
        <w:t xml:space="preserve">  </w:t>
      </w:r>
    </w:p>
    <w:p w:rsidR="001E0CB3" w:rsidRDefault="001E0CB3" w:rsidP="001E0CB3">
      <w:pPr>
        <w:pStyle w:val="BodyText"/>
      </w:pPr>
    </w:p>
    <w:p w:rsidR="001E0CB3" w:rsidRDefault="001E0CB3" w:rsidP="001E0CB3">
      <w:pPr>
        <w:pStyle w:val="BodyText"/>
      </w:pPr>
      <w:r w:rsidRPr="001E0CB3">
        <w:t>2.</w:t>
      </w:r>
      <w:r>
        <w:t xml:space="preserve"> </w:t>
      </w:r>
      <w:r w:rsidRPr="001E0CB3">
        <w:t xml:space="preserve">Set </w:t>
      </w:r>
      <w:r w:rsidR="00227158" w:rsidRPr="004922A7">
        <w:rPr>
          <w:position w:val="-14"/>
        </w:rPr>
        <w:object w:dxaOrig="1440" w:dyaOrig="380">
          <v:shape id="_x0000_i1096" type="#_x0000_t75" style="width:1in;height:18.3pt" o:ole="" o:bordertopcolor="fuchsia" o:borderleftcolor="fuchsia" o:borderbottomcolor="fuchsia" o:borderrightcolor="fuchsia">
            <v:imagedata r:id="rId148" o:title=""/>
            <w10:bordertop type="single" width="18"/>
            <w10:borderleft type="single" width="18"/>
            <w10:borderbottom type="single" width="18"/>
            <w10:borderright type="single" width="18"/>
          </v:shape>
          <o:OLEObject Type="Embed" ProgID="Equation.DSMT4" ShapeID="_x0000_i1096" DrawAspect="Content" ObjectID="_1601112241" r:id="rId149"/>
        </w:object>
      </w:r>
      <w:r w:rsidR="00227158">
        <w:t xml:space="preserve"> </w:t>
      </w:r>
      <w:r w:rsidRPr="001E0CB3">
        <w:t>to find N.</w:t>
      </w:r>
    </w:p>
    <w:p w:rsidR="001E0CB3" w:rsidRDefault="001E0CB3" w:rsidP="001E0CB3">
      <w:pPr>
        <w:pStyle w:val="BodyText"/>
      </w:pPr>
      <w:r w:rsidRPr="001E0CB3">
        <w:t>We see that N is less than the weight, mg:</w:t>
      </w:r>
    </w:p>
    <w:p w:rsidR="00555979" w:rsidRDefault="00555979" w:rsidP="001E0CB3">
      <w:pPr>
        <w:pStyle w:val="BodyText"/>
      </w:pPr>
      <w:r w:rsidRPr="00555979">
        <w:rPr>
          <w:position w:val="-14"/>
        </w:rPr>
        <w:object w:dxaOrig="3240" w:dyaOrig="400">
          <v:shape id="_x0000_i1976" type="#_x0000_t75" style="width:162.3pt;height:20.55pt" o:ole="">
            <v:imagedata r:id="rId150" o:title=""/>
          </v:shape>
          <o:OLEObject Type="Embed" ProgID="Equation.DSMT4" ShapeID="_x0000_i1976" DrawAspect="Content" ObjectID="_1601112242" r:id="rId151"/>
        </w:object>
      </w:r>
      <w:r>
        <w:t xml:space="preserve"> </w:t>
      </w:r>
    </w:p>
    <w:p w:rsidR="00555979" w:rsidRDefault="00555979" w:rsidP="001E0CB3">
      <w:pPr>
        <w:pStyle w:val="BodyText"/>
      </w:pPr>
      <w:r w:rsidRPr="00555979">
        <w:rPr>
          <w:position w:val="-10"/>
        </w:rPr>
        <w:object w:dxaOrig="1420" w:dyaOrig="320">
          <v:shape id="_x0000_i1979" type="#_x0000_t75" style="width:70.85pt;height:16pt" o:ole="">
            <v:imagedata r:id="rId152" o:title=""/>
          </v:shape>
          <o:OLEObject Type="Embed" ProgID="Equation.DSMT4" ShapeID="_x0000_i1979" DrawAspect="Content" ObjectID="_1601112243" r:id="rId153"/>
        </w:object>
      </w:r>
      <w:r>
        <w:t xml:space="preserve"> </w:t>
      </w:r>
    </w:p>
    <w:p w:rsidR="00555979" w:rsidRDefault="00555979" w:rsidP="001E0CB3">
      <w:pPr>
        <w:pStyle w:val="BodyText"/>
      </w:pPr>
    </w:p>
    <w:p w:rsidR="001E0CB3" w:rsidRDefault="001E0CB3" w:rsidP="001E0CB3">
      <w:pPr>
        <w:pStyle w:val="BodyText"/>
      </w:pPr>
      <w:r w:rsidRPr="001E0CB3">
        <w:t>3.</w:t>
      </w:r>
      <w:r>
        <w:t xml:space="preserve"> </w:t>
      </w:r>
      <w:r w:rsidRPr="001E0CB3">
        <w:t xml:space="preserve">Next, set </w:t>
      </w:r>
      <w:r w:rsidR="00227158" w:rsidRPr="00227158">
        <w:rPr>
          <w:position w:val="-12"/>
        </w:rPr>
        <w:object w:dxaOrig="1040" w:dyaOrig="360">
          <v:shape id="_x0000_i1097" type="#_x0000_t75" style="width:52.55pt;height:18.3pt" o:ole="" o:bordertopcolor="fuchsia" o:borderleftcolor="fuchsia" o:borderbottomcolor="fuchsia" o:borderrightcolor="fuchsia">
            <v:imagedata r:id="rId154" o:title=""/>
            <w10:bordertop type="single" width="18"/>
            <w10:borderleft type="single" width="18"/>
            <w10:borderbottom type="single" width="18"/>
            <w10:borderright type="single" width="18"/>
          </v:shape>
          <o:OLEObject Type="Embed" ProgID="Equation.DSMT4" ShapeID="_x0000_i1097" DrawAspect="Content" ObjectID="_1601112244" r:id="rId155"/>
        </w:object>
      </w:r>
      <w:r w:rsidRPr="001E0CB3">
        <w:t>.</w:t>
      </w:r>
    </w:p>
    <w:p w:rsidR="001E0CB3" w:rsidRDefault="001E0CB3" w:rsidP="001E0CB3">
      <w:pPr>
        <w:pStyle w:val="BodyText"/>
      </w:pPr>
      <w:r w:rsidRPr="001E0CB3">
        <w:t>Notice that the mass cancels in this equation:</w:t>
      </w:r>
    </w:p>
    <w:p w:rsidR="00555979" w:rsidRDefault="00555979" w:rsidP="001E0CB3">
      <w:pPr>
        <w:pStyle w:val="BodyText"/>
      </w:pPr>
      <w:r w:rsidRPr="00555979">
        <w:rPr>
          <w:position w:val="-14"/>
        </w:rPr>
        <w:object w:dxaOrig="2000" w:dyaOrig="400">
          <v:shape id="_x0000_i1984" type="#_x0000_t75" style="width:100.55pt;height:20.55pt" o:ole="">
            <v:imagedata r:id="rId156" o:title=""/>
          </v:shape>
          <o:OLEObject Type="Embed" ProgID="Equation.DSMT4" ShapeID="_x0000_i1984" DrawAspect="Content" ObjectID="_1601112245" r:id="rId157"/>
        </w:object>
      </w:r>
      <w:r>
        <w:t xml:space="preserve"> </w:t>
      </w:r>
    </w:p>
    <w:p w:rsidR="00555979" w:rsidRDefault="00555979" w:rsidP="00555979">
      <w:pPr>
        <w:pStyle w:val="BodyText"/>
        <w:ind w:firstLine="720"/>
      </w:pPr>
      <w:r w:rsidRPr="00555979">
        <w:rPr>
          <w:position w:val="-12"/>
        </w:rPr>
        <w:object w:dxaOrig="3159" w:dyaOrig="360">
          <v:shape id="_x0000_i1987" type="#_x0000_t75" style="width:157.7pt;height:18.3pt" o:ole="">
            <v:imagedata r:id="rId158" o:title=""/>
          </v:shape>
          <o:OLEObject Type="Embed" ProgID="Equation.DSMT4" ShapeID="_x0000_i1987" DrawAspect="Content" ObjectID="_1601112246" r:id="rId159"/>
        </w:object>
      </w:r>
      <w:r>
        <w:t xml:space="preserve"> </w:t>
      </w:r>
    </w:p>
    <w:p w:rsidR="001E0CB3" w:rsidRDefault="001E0CB3" w:rsidP="001E0CB3">
      <w:pPr>
        <w:pStyle w:val="BodyText"/>
      </w:pPr>
      <w:r w:rsidRPr="001E0CB3">
        <w:t>4.</w:t>
      </w:r>
      <w:r>
        <w:t xml:space="preserve"> </w:t>
      </w:r>
      <w:r w:rsidRPr="001E0CB3">
        <w:t>Solve for the a</w:t>
      </w:r>
      <w:r w:rsidR="004F1C53">
        <w:t xml:space="preserve">cceleration in the x direction, </w:t>
      </w:r>
      <w:r w:rsidR="00227158" w:rsidRPr="00227158">
        <w:rPr>
          <w:position w:val="-12"/>
        </w:rPr>
        <w:object w:dxaOrig="260" w:dyaOrig="360">
          <v:shape id="_x0000_i1098" type="#_x0000_t75" style="width:12.55pt;height:18.3pt" o:ole="" o:bordertopcolor="fuchsia" o:borderleftcolor="fuchsia" o:borderbottomcolor="fuchsia" o:borderrightcolor="fuchsia">
            <v:imagedata r:id="rId160" o:title=""/>
            <w10:bordertop type="single" width="18"/>
            <w10:borderleft type="single" width="18"/>
            <w10:borderbottom type="single" width="18"/>
            <w10:borderright type="single" width="18"/>
          </v:shape>
          <o:OLEObject Type="Embed" ProgID="Equation.DSMT4" ShapeID="_x0000_i1098" DrawAspect="Content" ObjectID="_1601112247" r:id="rId161"/>
        </w:object>
      </w:r>
      <w:r w:rsidRPr="001E0CB3">
        <w:t>:</w:t>
      </w:r>
    </w:p>
    <w:p w:rsidR="00555979" w:rsidRDefault="007D3800" w:rsidP="001E0CB3">
      <w:pPr>
        <w:pStyle w:val="BodyText"/>
      </w:pPr>
      <w:r w:rsidRPr="007D3800">
        <w:rPr>
          <w:position w:val="-14"/>
        </w:rPr>
        <w:object w:dxaOrig="2439" w:dyaOrig="400">
          <v:shape id="_x0000_i1992" type="#_x0000_t75" style="width:122.3pt;height:20.55pt" o:ole="">
            <v:imagedata r:id="rId162" o:title=""/>
          </v:shape>
          <o:OLEObject Type="Embed" ProgID="Equation.DSMT4" ShapeID="_x0000_i1992" DrawAspect="Content" ObjectID="_1601112248" r:id="rId163"/>
        </w:object>
      </w:r>
      <w:r w:rsidR="00555979">
        <w:t xml:space="preserve"> </w:t>
      </w:r>
    </w:p>
    <w:p w:rsidR="007D3800" w:rsidRDefault="007D3800" w:rsidP="007D3800">
      <w:pPr>
        <w:pStyle w:val="BodyText"/>
      </w:pPr>
      <w:r w:rsidRPr="007D3800">
        <w:rPr>
          <w:position w:val="-16"/>
        </w:rPr>
        <w:object w:dxaOrig="4140" w:dyaOrig="440">
          <v:shape id="_x0000_i1995" type="#_x0000_t75" style="width:206.85pt;height:21.7pt" o:ole="">
            <v:imagedata r:id="rId164" o:title=""/>
          </v:shape>
          <o:OLEObject Type="Embed" ProgID="Equation.DSMT4" ShapeID="_x0000_i1995" DrawAspect="Content" ObjectID="_1601112249" r:id="rId165"/>
        </w:object>
      </w:r>
      <w:r>
        <w:t xml:space="preserve"> </w:t>
      </w:r>
    </w:p>
    <w:p w:rsidR="007D3800" w:rsidRDefault="007D3800" w:rsidP="001E0CB3">
      <w:pPr>
        <w:pStyle w:val="BodyText"/>
      </w:pPr>
      <w:r w:rsidRPr="007D3800">
        <w:rPr>
          <w:position w:val="-6"/>
        </w:rPr>
        <w:object w:dxaOrig="1240" w:dyaOrig="320">
          <v:shape id="_x0000_i1999" type="#_x0000_t75" style="width:61.7pt;height:16pt" o:ole="">
            <v:imagedata r:id="rId166" o:title=""/>
          </v:shape>
          <o:OLEObject Type="Embed" ProgID="Equation.DSMT4" ShapeID="_x0000_i1999" DrawAspect="Content" ObjectID="_1601112250" r:id="rId167"/>
        </w:object>
      </w:r>
      <w:r>
        <w:t xml:space="preserve"> </w:t>
      </w:r>
    </w:p>
    <w:p w:rsidR="001C6C5F" w:rsidRDefault="001C6C5F" w:rsidP="001E0CB3">
      <w:pPr>
        <w:pStyle w:val="BodyText"/>
      </w:pPr>
      <w:r>
        <w:t xml:space="preserve">[side note continues] </w:t>
      </w:r>
    </w:p>
    <w:p w:rsidR="008D4000" w:rsidRDefault="008D4000">
      <w:pPr>
        <w:widowControl/>
        <w:autoSpaceDE/>
        <w:autoSpaceDN/>
        <w:adjustRightInd/>
        <w:spacing w:after="200" w:line="276" w:lineRule="auto"/>
        <w:rPr>
          <w:rStyle w:val="PageNumber"/>
        </w:rPr>
      </w:pPr>
    </w:p>
    <w:p w:rsidR="007D3800" w:rsidRDefault="007D3800">
      <w:pPr>
        <w:widowControl/>
        <w:autoSpaceDE/>
        <w:autoSpaceDN/>
        <w:adjustRightInd/>
        <w:spacing w:after="200" w:line="276" w:lineRule="auto"/>
        <w:rPr>
          <w:rStyle w:val="PageNumber"/>
        </w:rPr>
      </w:pPr>
      <w:r>
        <w:rPr>
          <w:rStyle w:val="PageNumber"/>
        </w:rPr>
        <w:br w:type="page"/>
      </w:r>
    </w:p>
    <w:p w:rsidR="001E0CB3" w:rsidRPr="001E0CB3" w:rsidRDefault="001E0CB3" w:rsidP="001E0CB3">
      <w:pPr>
        <w:pStyle w:val="BodyText"/>
        <w:rPr>
          <w:rStyle w:val="PageNumber"/>
        </w:rPr>
      </w:pPr>
      <w:r w:rsidRPr="001E0CB3">
        <w:rPr>
          <w:rStyle w:val="PageNumber"/>
        </w:rPr>
        <w:lastRenderedPageBreak/>
        <w:t>160</w:t>
      </w:r>
    </w:p>
    <w:p w:rsidR="001C6C5F" w:rsidRDefault="001C6C5F" w:rsidP="001E0CB3">
      <w:pPr>
        <w:pStyle w:val="BodyText"/>
      </w:pPr>
      <w:r>
        <w:t xml:space="preserve">[side note continued] </w:t>
      </w:r>
    </w:p>
    <w:p w:rsidR="001E0CB3" w:rsidRDefault="001E0CB3" w:rsidP="001E0CB3">
      <w:pPr>
        <w:pStyle w:val="BodyText"/>
      </w:pPr>
      <w:r w:rsidRPr="001E0CB3">
        <w:t>5.</w:t>
      </w:r>
      <w:r>
        <w:t xml:space="preserve"> </w:t>
      </w:r>
      <w:r w:rsidRPr="001E0CB3">
        <w:t xml:space="preserve">Use </w:t>
      </w:r>
      <w:r w:rsidR="00227158" w:rsidRPr="00227158">
        <w:rPr>
          <w:position w:val="-24"/>
        </w:rPr>
        <w:object w:dxaOrig="1960" w:dyaOrig="620">
          <v:shape id="_x0000_i1738" type="#_x0000_t75" style="width:98.3pt;height:30.85pt" o:ole="" o:bordertopcolor="fuchsia" o:borderleftcolor="fuchsia" o:borderbottomcolor="fuchsia" o:borderrightcolor="fuchsia">
            <v:imagedata r:id="rId168" o:title=""/>
            <w10:bordertop type="single" width="18"/>
            <w10:borderleft type="single" width="18"/>
            <w10:borderbottom type="single" width="18"/>
            <w10:borderright type="single" width="18"/>
          </v:shape>
          <o:OLEObject Type="Embed" ProgID="Equation.DSMT4" ShapeID="_x0000_i1738" DrawAspect="Content" ObjectID="_1601112251" r:id="rId169"/>
        </w:object>
      </w:r>
      <w:r w:rsidRPr="001E0CB3">
        <w:t xml:space="preserve"> to find the time when the sea lion reaches the bottom. We choose </w:t>
      </w:r>
      <w:r w:rsidR="001C6C5F" w:rsidRPr="001C6C5F">
        <w:rPr>
          <w:position w:val="-12"/>
        </w:rPr>
        <w:object w:dxaOrig="639" w:dyaOrig="360">
          <v:shape id="_x0000_i1739" type="#_x0000_t75" style="width:32pt;height:18.3pt" o:ole="" o:bordertopcolor="fuchsia" o:borderleftcolor="fuchsia" o:borderbottomcolor="fuchsia" o:borderrightcolor="fuchsia">
            <v:imagedata r:id="rId170" o:title=""/>
            <w10:bordertop type="single" width="18"/>
            <w10:borderleft type="single" width="18"/>
            <w10:borderbottom type="single" width="18"/>
            <w10:borderright type="single" width="18"/>
          </v:shape>
          <o:OLEObject Type="Embed" ProgID="Equation.DSMT4" ShapeID="_x0000_i1739" DrawAspect="Content" ObjectID="_1601112252" r:id="rId171"/>
        </w:object>
      </w:r>
      <w:r w:rsidRPr="001E0CB3">
        <w:t xml:space="preserve">, and we are given that </w:t>
      </w:r>
      <w:r w:rsidR="001C6C5F" w:rsidRPr="001C6C5F">
        <w:rPr>
          <w:position w:val="-12"/>
        </w:rPr>
        <w:object w:dxaOrig="700" w:dyaOrig="360">
          <v:shape id="_x0000_i1740" type="#_x0000_t75" style="width:35.45pt;height:18.3pt" o:ole="" o:bordertopcolor="fuchsia" o:borderleftcolor="fuchsia" o:borderbottomcolor="fuchsia" o:borderrightcolor="fuchsia">
            <v:imagedata r:id="rId172" o:title=""/>
            <w10:bordertop type="single" width="18"/>
            <w10:borderleft type="single" width="18"/>
            <w10:borderbottom type="single" width="18"/>
            <w10:borderright type="single" width="18"/>
          </v:shape>
          <o:OLEObject Type="Embed" ProgID="Equation.DSMT4" ShapeID="_x0000_i1740" DrawAspect="Content" ObjectID="_1601112253" r:id="rId173"/>
        </w:object>
      </w:r>
      <w:r w:rsidRPr="001E0CB3">
        <w:t xml:space="preserve">; hence we set </w:t>
      </w:r>
      <w:r w:rsidR="001C6C5F" w:rsidRPr="001C6C5F">
        <w:rPr>
          <w:position w:val="-24"/>
        </w:rPr>
        <w:object w:dxaOrig="1540" w:dyaOrig="620">
          <v:shape id="_x0000_i1741" type="#_x0000_t75" style="width:76.55pt;height:30.85pt" o:ole="" o:bordertopcolor="fuchsia" o:borderleftcolor="fuchsia" o:borderbottomcolor="fuchsia" o:borderrightcolor="fuchsia">
            <v:imagedata r:id="rId174" o:title=""/>
            <w10:bordertop type="single" width="18"/>
            <w10:borderleft type="single" width="18"/>
            <w10:borderbottom type="single" width="18"/>
            <w10:borderright type="single" width="18"/>
          </v:shape>
          <o:OLEObject Type="Embed" ProgID="Equation.DSMT4" ShapeID="_x0000_i1741" DrawAspect="Content" ObjectID="_1601112254" r:id="rId175"/>
        </w:object>
      </w:r>
      <w:r w:rsidRPr="001E0CB3">
        <w:t xml:space="preserve"> m and solve for t:</w:t>
      </w:r>
    </w:p>
    <w:p w:rsidR="007D3800" w:rsidRDefault="007D3800" w:rsidP="001E0CB3">
      <w:pPr>
        <w:pStyle w:val="BodyText"/>
      </w:pPr>
      <w:r w:rsidRPr="007D3800">
        <w:rPr>
          <w:position w:val="-24"/>
        </w:rPr>
        <w:object w:dxaOrig="1780" w:dyaOrig="620">
          <v:shape id="_x0000_i2002" type="#_x0000_t75" style="width:89.15pt;height:30.85pt" o:ole="">
            <v:imagedata r:id="rId176" o:title=""/>
          </v:shape>
          <o:OLEObject Type="Embed" ProgID="Equation.DSMT4" ShapeID="_x0000_i2002" DrawAspect="Content" ObjectID="_1601112255" r:id="rId177"/>
        </w:object>
      </w:r>
      <w:r>
        <w:t xml:space="preserve"> </w:t>
      </w:r>
    </w:p>
    <w:p w:rsidR="007D3800" w:rsidRDefault="007D3800" w:rsidP="001E0CB3">
      <w:pPr>
        <w:pStyle w:val="BodyText"/>
      </w:pPr>
      <w:r w:rsidRPr="007D3800">
        <w:rPr>
          <w:position w:val="-32"/>
        </w:rPr>
        <w:object w:dxaOrig="3180" w:dyaOrig="800">
          <v:shape id="_x0000_i2007" type="#_x0000_t75" style="width:158.85pt;height:40pt" o:ole="">
            <v:imagedata r:id="rId178" o:title=""/>
          </v:shape>
          <o:OLEObject Type="Embed" ProgID="Equation.DSMT4" ShapeID="_x0000_i2007" DrawAspect="Content" ObjectID="_1601112256" r:id="rId179"/>
        </w:object>
      </w:r>
      <w:r>
        <w:t xml:space="preserve"> </w:t>
      </w:r>
    </w:p>
    <w:p w:rsidR="001E0CB3" w:rsidRDefault="001E0CB3" w:rsidP="001E0CB3">
      <w:pPr>
        <w:pStyle w:val="BodyText"/>
      </w:pPr>
      <w:r w:rsidRPr="001E0CB3">
        <w:t>INSIGHT</w:t>
      </w:r>
    </w:p>
    <w:p w:rsidR="001E0CB3" w:rsidRDefault="001E0CB3" w:rsidP="001E0CB3">
      <w:pPr>
        <w:pStyle w:val="BodyText"/>
      </w:pPr>
      <w:r w:rsidRPr="001E0CB3">
        <w:t>We don</w:t>
      </w:r>
      <w:r>
        <w:t>'</w:t>
      </w:r>
      <w:r w:rsidRPr="001E0CB3">
        <w:t>t need the sea lion</w:t>
      </w:r>
      <w:r>
        <w:t>'</w:t>
      </w:r>
      <w:r w:rsidRPr="001E0CB3">
        <w:t xml:space="preserve">s mass to find the time. On the other hand, if we wanted the magnitude of the force of kinetic friction, </w:t>
      </w:r>
      <w:r w:rsidR="001C6C5F" w:rsidRPr="001C6C5F">
        <w:rPr>
          <w:position w:val="-12"/>
        </w:rPr>
        <w:object w:dxaOrig="2280" w:dyaOrig="360">
          <v:shape id="_x0000_i1742" type="#_x0000_t75" style="width:114.3pt;height:18.3pt" o:ole="" o:bordertopcolor="fuchsia" o:borderleftcolor="fuchsia" o:borderbottomcolor="fuchsia" o:borderrightcolor="fuchsia">
            <v:imagedata r:id="rId180" o:title=""/>
            <w10:bordertop type="single" width="18"/>
            <w10:borderleft type="single" width="18"/>
            <w10:borderbottom type="single" width="18"/>
            <w10:borderright type="single" width="18"/>
          </v:shape>
          <o:OLEObject Type="Embed" ProgID="Equation.DSMT4" ShapeID="_x0000_i1742" DrawAspect="Content" ObjectID="_1601112257" r:id="rId181"/>
        </w:object>
      </w:r>
      <w:r w:rsidRPr="001E0CB3">
        <w:t>, the mass would be needed.</w:t>
      </w:r>
    </w:p>
    <w:p w:rsidR="001E0CB3" w:rsidRDefault="001E0CB3" w:rsidP="001E0CB3">
      <w:pPr>
        <w:pStyle w:val="BodyText"/>
      </w:pPr>
      <w:r w:rsidRPr="001E0CB3">
        <w:t>It is useful to compare the sliding salt shaker in Example 6-1 with the sliding sea lion in this Example. In the case of the salt shaker, friction is the only force acting along the direction of motion (opposite to the direction of motion, in fact), and it brings the object to rest. Because of the slope on which the sea lion slides, however, it experiences both a component of its weight in the forward direction and the frictional force opposite to the motion. Because the component of the weight is the larger of the two forces, the sea lion accelerates down the slope—friction only acts to slow its progress.</w:t>
      </w:r>
    </w:p>
    <w:p w:rsidR="001E0CB3" w:rsidRDefault="001E0CB3" w:rsidP="001E0CB3">
      <w:pPr>
        <w:pStyle w:val="BodyText"/>
      </w:pPr>
      <w:r w:rsidRPr="001E0CB3">
        <w:t>PRACTICE PROBLEM</w:t>
      </w:r>
    </w:p>
    <w:p w:rsidR="001C6C5F" w:rsidRDefault="001E0CB3" w:rsidP="001E0CB3">
      <w:pPr>
        <w:pStyle w:val="BodyText"/>
      </w:pPr>
      <w:r w:rsidRPr="001E0CB3">
        <w:t xml:space="preserve">How much time would it take the sea lion to reach the water if there were no friction in this system? [Answer: 1.3 s] </w:t>
      </w:r>
    </w:p>
    <w:p w:rsidR="001E0CB3" w:rsidRDefault="001E0CB3" w:rsidP="001E0CB3">
      <w:pPr>
        <w:pStyle w:val="BodyText"/>
      </w:pPr>
      <w:r w:rsidRPr="001E0CB3">
        <w:t>Some related homework problems: Problem 4, Problem 58</w:t>
      </w:r>
    </w:p>
    <w:p w:rsidR="001C6C5F" w:rsidRDefault="001C6C5F" w:rsidP="001E0CB3">
      <w:pPr>
        <w:pStyle w:val="BodyText"/>
      </w:pPr>
      <w:r>
        <w:t xml:space="preserve">[end sidenote] </w:t>
      </w:r>
    </w:p>
    <w:p w:rsidR="001E0CB3" w:rsidRDefault="001E0CB3" w:rsidP="001C6C5F">
      <w:pPr>
        <w:pStyle w:val="Heading3"/>
      </w:pPr>
      <w:bookmarkStart w:id="2" w:name="bookmark8"/>
      <w:r w:rsidRPr="001E0CB3">
        <w:t>Static Friction</w:t>
      </w:r>
      <w:bookmarkEnd w:id="2"/>
    </w:p>
    <w:p w:rsidR="001E0CB3" w:rsidRDefault="001E0CB3" w:rsidP="001E0CB3">
      <w:pPr>
        <w:pStyle w:val="BodyText"/>
      </w:pPr>
      <w:r w:rsidRPr="001E0CB3">
        <w:t>Static friction tends to keep two surfaces from moving relative to one another. Like kinetic friction, it is due to the microscopic irregularities of surfaces that are in contact. In fact, static friction is typically stronger than kinetic friction because when surfaces are in static contact, their microscopic hills and valleys nestle down deeply into one another, forming a strong connection between the surfaces. In kinetic friction, the surfaces bounce along relative to one another and don</w:t>
      </w:r>
      <w:r>
        <w:t>'</w:t>
      </w:r>
      <w:r w:rsidRPr="001E0CB3">
        <w:t>t become as firmly enmeshed. Static friction also depends on lubrication, as illustrated in FIGURE 6-4.</w:t>
      </w:r>
    </w:p>
    <w:p w:rsidR="001E0CB3" w:rsidRDefault="00B216CC" w:rsidP="001E0CB3">
      <w:pPr>
        <w:pStyle w:val="BodyText"/>
      </w:pPr>
      <w:r w:rsidRPr="001E0CB3">
        <w:rPr>
          <w:noProof/>
        </w:rPr>
        <w:lastRenderedPageBreak/>
        <w:drawing>
          <wp:inline distT="0" distB="0" distL="0" distR="0">
            <wp:extent cx="2419350" cy="3848100"/>
            <wp:effectExtent l="0" t="0" r="0" b="0"/>
            <wp:docPr id="97" name="Picture 97" descr="Figure 6-4 Image of a tock sliding across the desert flo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Figure 6-4 Image of a tock sliding across the desert floor."/>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419350" cy="3848100"/>
                    </a:xfrm>
                    <a:prstGeom prst="rect">
                      <a:avLst/>
                    </a:prstGeom>
                    <a:noFill/>
                    <a:ln>
                      <a:noFill/>
                    </a:ln>
                  </pic:spPr>
                </pic:pic>
              </a:graphicData>
            </a:graphic>
          </wp:inline>
        </w:drawing>
      </w:r>
    </w:p>
    <w:p w:rsidR="004F1C53" w:rsidRDefault="001C6C5F" w:rsidP="001E0CB3">
      <w:pPr>
        <w:pStyle w:val="BodyText"/>
      </w:pPr>
      <w:r>
        <w:t xml:space="preserve">[caption] </w:t>
      </w:r>
      <w:r w:rsidR="001E0CB3" w:rsidRPr="001E0CB3">
        <w:t xml:space="preserve">FIGURE 6-4 </w:t>
      </w:r>
    </w:p>
    <w:p w:rsidR="001E0CB3" w:rsidRDefault="001E0CB3" w:rsidP="001E0CB3">
      <w:pPr>
        <w:pStyle w:val="BodyText"/>
      </w:pPr>
      <w:r w:rsidRPr="001E0CB3">
        <w:t xml:space="preserve">The coefficient of static friction between two surfaces depends on many factors, including whether the surfaces are dry or wet. On the desert floor of Death Valley, California, occasional rains can reduce the friction between rocks and the sandy ground to such an extent that strong winds can move the rocks over considerable distances. This results in linear </w:t>
      </w:r>
      <w:r>
        <w:t>"</w:t>
      </w:r>
      <w:r w:rsidRPr="001E0CB3">
        <w:t>rock trails,</w:t>
      </w:r>
      <w:r>
        <w:t>"</w:t>
      </w:r>
      <w:r w:rsidRPr="001E0CB3">
        <w:t xml:space="preserve"> which record the direction of the winds at different times.</w:t>
      </w:r>
      <w:r w:rsidR="001C6C5F">
        <w:t xml:space="preserve"> [end caption] </w:t>
      </w:r>
    </w:p>
    <w:p w:rsidR="001E0CB3" w:rsidRDefault="001E0CB3" w:rsidP="001E0CB3">
      <w:pPr>
        <w:pStyle w:val="BodyText"/>
      </w:pPr>
      <w:r w:rsidRPr="001E0CB3">
        <w:t>As we did with kinetic friction, let</w:t>
      </w:r>
      <w:r>
        <w:t>'</w:t>
      </w:r>
      <w:r w:rsidRPr="001E0CB3">
        <w:t>s use the results of some simple experiments to determine the rules of thumb for static friction. We start with a brick at rest on a table, with no horizontal force pulling on it, as in FIGURE 6-5. Of course, in this case the force of static friction is zero; no force is needed to keep the brick from sliding.</w:t>
      </w:r>
    </w:p>
    <w:p w:rsidR="001E0CB3" w:rsidRDefault="00B216CC" w:rsidP="001E0CB3">
      <w:pPr>
        <w:pStyle w:val="BodyText"/>
      </w:pPr>
      <w:r w:rsidRPr="001E0CB3">
        <w:rPr>
          <w:noProof/>
        </w:rPr>
        <w:lastRenderedPageBreak/>
        <w:drawing>
          <wp:inline distT="0" distB="0" distL="0" distR="0">
            <wp:extent cx="4619625" cy="3448050"/>
            <wp:effectExtent l="0" t="0" r="0" b="0"/>
            <wp:docPr id="98" name="Picture 98" descr="Figure 6-5 Diagram of someone pulling a brick using a spring with a hook.&#10;Static friction can have a magnitude of zero, or greater than zero, up to a maximum value. Once sliding begins, however, the friction is kinetic and has a magnitude less than the maximum value for static fri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Figure 6-5 Diagram of someone pulling a brick using a spring with a hook.&#10;Static friction can have a magnitude of zero, or greater than zero, up to a maximum value. Once sliding begins, however, the friction is kinetic and has a magnitude less than the maximum value for static friction."/>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619625" cy="3448050"/>
                    </a:xfrm>
                    <a:prstGeom prst="rect">
                      <a:avLst/>
                    </a:prstGeom>
                    <a:noFill/>
                    <a:ln>
                      <a:noFill/>
                    </a:ln>
                  </pic:spPr>
                </pic:pic>
              </a:graphicData>
            </a:graphic>
          </wp:inline>
        </w:drawing>
      </w:r>
    </w:p>
    <w:p w:rsidR="005A406F" w:rsidRDefault="001C6C5F" w:rsidP="001E0CB3">
      <w:pPr>
        <w:pStyle w:val="BodyText"/>
      </w:pPr>
      <w:r>
        <w:t xml:space="preserve">[caption] </w:t>
      </w:r>
      <w:r w:rsidR="001E0CB3" w:rsidRPr="001E0CB3">
        <w:t xml:space="preserve">FIGURE 6-5 The maximum limit of static friction </w:t>
      </w:r>
    </w:p>
    <w:p w:rsidR="001E0CB3" w:rsidRDefault="001E0CB3" w:rsidP="001E0CB3">
      <w:pPr>
        <w:pStyle w:val="BodyText"/>
      </w:pPr>
      <w:r w:rsidRPr="001E0CB3">
        <w:t>As the force applied to an object increases, so does the force of static friction—up to a certain point. Beyond this maximum value, static friction can no longer hold the object, and it begins to slide. Now kinetic friction takes over.</w:t>
      </w:r>
      <w:r w:rsidR="001C6C5F">
        <w:t xml:space="preserve"> [end caption] </w:t>
      </w:r>
    </w:p>
    <w:p w:rsidR="001E0CB3" w:rsidRDefault="001E0CB3" w:rsidP="001E0CB3">
      <w:pPr>
        <w:pStyle w:val="BodyText"/>
      </w:pPr>
      <w:r w:rsidRPr="001E0CB3">
        <w:t xml:space="preserve">Next, we attach a spring scale to the brick and pull with a small force of magnitude </w:t>
      </w:r>
      <w:r w:rsidR="001C6C5F" w:rsidRPr="001C6C5F">
        <w:rPr>
          <w:position w:val="-12"/>
        </w:rPr>
        <w:object w:dxaOrig="260" w:dyaOrig="360">
          <v:shape id="_x0000_i1743" type="#_x0000_t75" style="width:12.55pt;height:18.3pt" o:ole="" o:bordertopcolor="fuchsia" o:borderleftcolor="fuchsia" o:borderbottomcolor="fuchsia" o:borderrightcolor="fuchsia">
            <v:imagedata r:id="rId184" o:title=""/>
            <w10:bordertop type="single" width="18"/>
            <w10:borderleft type="single" width="18"/>
            <w10:borderbottom type="single" width="18"/>
            <w10:borderright type="single" width="18"/>
          </v:shape>
          <o:OLEObject Type="Embed" ProgID="Equation.DSMT4" ShapeID="_x0000_i1743" DrawAspect="Content" ObjectID="_1601112258" r:id="rId185"/>
        </w:object>
      </w:r>
      <w:r w:rsidRPr="001E0CB3">
        <w:t>, a force small enough that the brick doesn</w:t>
      </w:r>
      <w:r>
        <w:t>'</w:t>
      </w:r>
      <w:r w:rsidRPr="001E0CB3">
        <w:t xml:space="preserve">t move. </w:t>
      </w:r>
    </w:p>
    <w:p w:rsidR="001E0CB3" w:rsidRDefault="001E0CB3" w:rsidP="001E0CB3">
      <w:pPr>
        <w:pStyle w:val="BodyText"/>
        <w:rPr>
          <w:rStyle w:val="PageNumber"/>
        </w:rPr>
      </w:pPr>
      <w:r w:rsidRPr="001E0CB3">
        <w:rPr>
          <w:rStyle w:val="PageNumber"/>
        </w:rPr>
        <w:t>161</w:t>
      </w:r>
    </w:p>
    <w:p w:rsidR="001E0CB3" w:rsidRDefault="00A96FF4" w:rsidP="001E0CB3">
      <w:pPr>
        <w:pStyle w:val="BodyText"/>
      </w:pPr>
      <w:r w:rsidRPr="001E0CB3">
        <w:t xml:space="preserve">Since the brick is still at rest, it follows </w:t>
      </w:r>
      <w:r w:rsidR="001E0CB3" w:rsidRPr="001E0CB3">
        <w:t xml:space="preserve">that the force of static friction, </w:t>
      </w:r>
      <w:r w:rsidRPr="00A96FF4">
        <w:rPr>
          <w:position w:val="-12"/>
        </w:rPr>
        <w:object w:dxaOrig="260" w:dyaOrig="360">
          <v:shape id="_x0000_i1744" type="#_x0000_t75" style="width:12.55pt;height:18.3pt" o:ole="" o:bordertopcolor="fuchsia" o:borderleftcolor="fuchsia" o:borderbottomcolor="fuchsia" o:borderrightcolor="fuchsia">
            <v:imagedata r:id="rId186" o:title=""/>
            <w10:bordertop type="single" width="18"/>
            <w10:borderleft type="single" width="18"/>
            <w10:borderbottom type="single" width="18"/>
            <w10:borderright type="single" width="18"/>
          </v:shape>
          <o:OLEObject Type="Embed" ProgID="Equation.DSMT4" ShapeID="_x0000_i1744" DrawAspect="Content" ObjectID="_1601112259" r:id="rId187"/>
        </w:object>
      </w:r>
      <w:r w:rsidR="001E0CB3" w:rsidRPr="001E0CB3">
        <w:t xml:space="preserve">, is equal in magnitude to the applied force; that is, </w:t>
      </w:r>
      <w:r w:rsidRPr="00A96FF4">
        <w:rPr>
          <w:position w:val="-12"/>
        </w:rPr>
        <w:object w:dxaOrig="700" w:dyaOrig="360">
          <v:shape id="_x0000_i1745" type="#_x0000_t75" style="width:35.45pt;height:18.3pt" o:ole="" o:bordertopcolor="fuchsia" o:borderleftcolor="fuchsia" o:borderbottomcolor="fuchsia" o:borderrightcolor="fuchsia">
            <v:imagedata r:id="rId188" o:title=""/>
            <w10:bordertop type="single" width="18"/>
            <w10:borderleft type="single" width="18"/>
            <w10:borderbottom type="single" width="18"/>
            <w10:borderright type="single" width="18"/>
          </v:shape>
          <o:OLEObject Type="Embed" ProgID="Equation.DSMT4" ShapeID="_x0000_i1745" DrawAspect="Content" ObjectID="_1601112260" r:id="rId189"/>
        </w:object>
      </w:r>
      <w:r w:rsidR="001E0CB3" w:rsidRPr="001E0CB3">
        <w:t xml:space="preserve"> Now, we increase the applied force to a new value, </w:t>
      </w:r>
      <w:r w:rsidRPr="00A96FF4">
        <w:rPr>
          <w:position w:val="-12"/>
        </w:rPr>
        <w:object w:dxaOrig="279" w:dyaOrig="360">
          <v:shape id="_x0000_i1746" type="#_x0000_t75" style="width:13.7pt;height:18.3pt" o:ole="" o:bordertopcolor="fuchsia" o:borderleftcolor="fuchsia" o:borderbottomcolor="fuchsia" o:borderrightcolor="fuchsia">
            <v:imagedata r:id="rId190" o:title=""/>
            <w10:bordertop type="single" width="18"/>
            <w10:borderleft type="single" width="18"/>
            <w10:borderbottom type="single" width="18"/>
            <w10:borderright type="single" width="18"/>
          </v:shape>
          <o:OLEObject Type="Embed" ProgID="Equation.DSMT4" ShapeID="_x0000_i1746" DrawAspect="Content" ObjectID="_1601112261" r:id="rId191"/>
        </w:object>
      </w:r>
      <w:r w:rsidR="001E0CB3" w:rsidRPr="001E0CB3">
        <w:t xml:space="preserve">, which is still small enough that the brick stays at rest. In this case, the force of static friction has also increased so that </w:t>
      </w:r>
      <w:r w:rsidRPr="00A96FF4">
        <w:rPr>
          <w:position w:val="-12"/>
        </w:rPr>
        <w:object w:dxaOrig="740" w:dyaOrig="360">
          <v:shape id="_x0000_i1747" type="#_x0000_t75" style="width:36.55pt;height:18.3pt" o:ole="" o:bordertopcolor="fuchsia" o:borderleftcolor="fuchsia" o:borderbottomcolor="fuchsia" o:borderrightcolor="fuchsia">
            <v:imagedata r:id="rId192" o:title=""/>
            <w10:bordertop type="single" width="18"/>
            <w10:borderleft type="single" width="18"/>
            <w10:borderbottom type="single" width="18"/>
            <w10:borderright type="single" width="18"/>
          </v:shape>
          <o:OLEObject Type="Embed" ProgID="Equation.DSMT4" ShapeID="_x0000_i1747" DrawAspect="Content" ObjectID="_1601112262" r:id="rId193"/>
        </w:object>
      </w:r>
      <w:r w:rsidR="001E0CB3" w:rsidRPr="001E0CB3">
        <w:t xml:space="preserve">. If we continue increasing the applied force, we eventually reach a value beyond which the brick starts to move and kinetic friction takes over, as shown in the figure. It follows that there is a maximum force, </w:t>
      </w:r>
      <w:r w:rsidRPr="00A96FF4">
        <w:rPr>
          <w:position w:val="-14"/>
        </w:rPr>
        <w:object w:dxaOrig="560" w:dyaOrig="380">
          <v:shape id="_x0000_i1748" type="#_x0000_t75" style="width:27.45pt;height:18.3pt" o:ole="" o:bordertopcolor="fuchsia" o:borderleftcolor="fuchsia" o:borderbottomcolor="fuchsia" o:borderrightcolor="fuchsia">
            <v:imagedata r:id="rId194" o:title=""/>
            <w10:bordertop type="single" width="18"/>
            <w10:borderleft type="single" width="18"/>
            <w10:borderbottom type="single" width="18"/>
            <w10:borderright type="single" width="18"/>
          </v:shape>
          <o:OLEObject Type="Embed" ProgID="Equation.DSMT4" ShapeID="_x0000_i1748" DrawAspect="Content" ObjectID="_1601112263" r:id="rId195"/>
        </w:object>
      </w:r>
      <w:r w:rsidR="001E0CB3" w:rsidRPr="001E0CB3">
        <w:t xml:space="preserve">, that can be exerted by static friction. Thus, the force of static friction, </w:t>
      </w:r>
      <w:r w:rsidRPr="00A96FF4">
        <w:rPr>
          <w:position w:val="-12"/>
        </w:rPr>
        <w:object w:dxaOrig="260" w:dyaOrig="360">
          <v:shape id="_x0000_i1749" type="#_x0000_t75" style="width:12.55pt;height:18.3pt" o:ole="" o:bordertopcolor="fuchsia" o:borderleftcolor="fuchsia" o:borderbottomcolor="fuchsia" o:borderrightcolor="fuchsia">
            <v:imagedata r:id="rId196" o:title=""/>
            <w10:bordertop type="single" width="18"/>
            <w10:borderleft type="single" width="18"/>
            <w10:borderbottom type="single" width="18"/>
            <w10:borderright type="single" width="18"/>
          </v:shape>
          <o:OLEObject Type="Embed" ProgID="Equation.DSMT4" ShapeID="_x0000_i1749" DrawAspect="Content" ObjectID="_1601112264" r:id="rId197"/>
        </w:object>
      </w:r>
      <w:r w:rsidR="001E0CB3" w:rsidRPr="001E0CB3">
        <w:t xml:space="preserve">, can have any value between 0 and </w:t>
      </w:r>
      <w:r w:rsidRPr="00A96FF4">
        <w:rPr>
          <w:position w:val="-14"/>
        </w:rPr>
        <w:object w:dxaOrig="560" w:dyaOrig="380">
          <v:shape id="_x0000_i1750" type="#_x0000_t75" style="width:27.45pt;height:18.3pt" o:ole="" o:bordertopcolor="fuchsia" o:borderleftcolor="fuchsia" o:borderbottomcolor="fuchsia" o:borderrightcolor="fuchsia">
            <v:imagedata r:id="rId194" o:title=""/>
            <w10:bordertop type="single" width="18"/>
            <w10:borderleft type="single" width="18"/>
            <w10:borderbottom type="single" width="18"/>
            <w10:borderright type="single" width="18"/>
          </v:shape>
          <o:OLEObject Type="Embed" ProgID="Equation.DSMT4" ShapeID="_x0000_i1750" DrawAspect="Content" ObjectID="_1601112265" r:id="rId198"/>
        </w:object>
      </w:r>
      <w:r w:rsidR="001E0CB3" w:rsidRPr="001E0CB3">
        <w:t>:</w:t>
      </w:r>
    </w:p>
    <w:p w:rsidR="001E0CB3" w:rsidRDefault="00B216CC" w:rsidP="001E0CB3">
      <w:pPr>
        <w:pStyle w:val="BodyText"/>
      </w:pPr>
      <w:r w:rsidRPr="001E0CB3">
        <w:rPr>
          <w:noProof/>
        </w:rPr>
        <w:drawing>
          <wp:inline distT="0" distB="0" distL="0" distR="0">
            <wp:extent cx="2819400" cy="200025"/>
            <wp:effectExtent l="0" t="0" r="0" b="0"/>
            <wp:docPr id="107" name="Picture 107" descr="equation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equation 6-2"/>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819400" cy="200025"/>
                    </a:xfrm>
                    <a:prstGeom prst="rect">
                      <a:avLst/>
                    </a:prstGeom>
                    <a:noFill/>
                    <a:ln>
                      <a:noFill/>
                    </a:ln>
                  </pic:spPr>
                </pic:pic>
              </a:graphicData>
            </a:graphic>
          </wp:inline>
        </w:drawing>
      </w:r>
    </w:p>
    <w:p w:rsidR="001E0CB3" w:rsidRDefault="001E0CB3" w:rsidP="001E0CB3">
      <w:pPr>
        <w:pStyle w:val="BodyText"/>
      </w:pPr>
      <w:r w:rsidRPr="001E0CB3">
        <w:t>Imagine repeating the experiment, only now with a second brick on top of the first. This doubles the normal force and it also doubles the maximum force of static friction. Thus, the maximum force is proportional to the magnitude of the normal force; that is,</w:t>
      </w:r>
    </w:p>
    <w:p w:rsidR="001E0CB3" w:rsidRDefault="00B216CC" w:rsidP="001E0CB3">
      <w:pPr>
        <w:pStyle w:val="BodyText"/>
      </w:pPr>
      <w:r w:rsidRPr="001E0CB3">
        <w:rPr>
          <w:noProof/>
        </w:rPr>
        <w:drawing>
          <wp:inline distT="0" distB="0" distL="0" distR="0">
            <wp:extent cx="2809875" cy="209550"/>
            <wp:effectExtent l="0" t="0" r="0" b="0"/>
            <wp:docPr id="108" name="Picture 108" descr="equation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equation 6-3"/>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809875" cy="209550"/>
                    </a:xfrm>
                    <a:prstGeom prst="rect">
                      <a:avLst/>
                    </a:prstGeom>
                    <a:noFill/>
                    <a:ln>
                      <a:noFill/>
                    </a:ln>
                  </pic:spPr>
                </pic:pic>
              </a:graphicData>
            </a:graphic>
          </wp:inline>
        </w:drawing>
      </w:r>
    </w:p>
    <w:p w:rsidR="001E0CB3" w:rsidRDefault="001E0CB3" w:rsidP="001E0CB3">
      <w:pPr>
        <w:pStyle w:val="BodyText"/>
      </w:pPr>
      <w:r w:rsidRPr="001E0CB3">
        <w:lastRenderedPageBreak/>
        <w:t xml:space="preserve">The constant of proportionality is called </w:t>
      </w:r>
      <w:r w:rsidR="00A96FF4" w:rsidRPr="00A96FF4">
        <w:rPr>
          <w:position w:val="-12"/>
        </w:rPr>
        <w:object w:dxaOrig="279" w:dyaOrig="360">
          <v:shape id="_x0000_i1751" type="#_x0000_t75" style="width:13.7pt;height:18.3pt" o:ole="" o:bordertopcolor="fuchsia" o:borderleftcolor="fuchsia" o:borderbottomcolor="fuchsia" o:borderrightcolor="fuchsia">
            <v:imagedata r:id="rId201" o:title=""/>
            <w10:bordertop type="single" width="18"/>
            <w10:borderleft type="single" width="18"/>
            <w10:borderbottom type="single" width="18"/>
            <w10:borderright type="single" width="18"/>
          </v:shape>
          <o:OLEObject Type="Embed" ProgID="Equation.DSMT4" ShapeID="_x0000_i1751" DrawAspect="Content" ObjectID="_1601112266" r:id="rId202"/>
        </w:object>
      </w:r>
      <w:r w:rsidRPr="001E0CB3">
        <w:t xml:space="preserve"> (pronounced </w:t>
      </w:r>
      <w:r>
        <w:t>"</w:t>
      </w:r>
      <w:r w:rsidRPr="001E0CB3">
        <w:t>mew sub s</w:t>
      </w:r>
      <w:r>
        <w:t>"</w:t>
      </w:r>
      <w:r w:rsidRPr="001E0CB3">
        <w:t xml:space="preserve">), the coefficient of static friction. Notice that </w:t>
      </w:r>
      <w:r w:rsidR="00A96FF4" w:rsidRPr="00A96FF4">
        <w:rPr>
          <w:position w:val="-12"/>
        </w:rPr>
        <w:object w:dxaOrig="279" w:dyaOrig="360">
          <v:shape id="_x0000_i1752" type="#_x0000_t75" style="width:13.7pt;height:18.3pt" o:ole="" o:bordertopcolor="fuchsia" o:borderleftcolor="fuchsia" o:borderbottomcolor="fuchsia" o:borderrightcolor="fuchsia">
            <v:imagedata r:id="rId201" o:title=""/>
            <w10:bordertop type="single" width="18"/>
            <w10:borderleft type="single" width="18"/>
            <w10:borderbottom type="single" width="18"/>
            <w10:borderright type="single" width="18"/>
          </v:shape>
          <o:OLEObject Type="Embed" ProgID="Equation.DSMT4" ShapeID="_x0000_i1752" DrawAspect="Content" ObjectID="_1601112267" r:id="rId203"/>
        </w:object>
      </w:r>
      <w:r w:rsidRPr="001E0CB3">
        <w:t xml:space="preserve"> is dimensionless, just like mk. Typical values are given in Table 6-1. In most cases, </w:t>
      </w:r>
      <w:r w:rsidR="00A96FF4" w:rsidRPr="00A96FF4">
        <w:rPr>
          <w:position w:val="-12"/>
        </w:rPr>
        <w:object w:dxaOrig="279" w:dyaOrig="360">
          <v:shape id="_x0000_i1753" type="#_x0000_t75" style="width:13.7pt;height:18.3pt" o:ole="" o:bordertopcolor="fuchsia" o:borderleftcolor="fuchsia" o:borderbottomcolor="fuchsia" o:borderrightcolor="fuchsia">
            <v:imagedata r:id="rId201" o:title=""/>
            <w10:bordertop type="single" width="18"/>
            <w10:borderleft type="single" width="18"/>
            <w10:borderbottom type="single" width="18"/>
            <w10:borderright type="single" width="18"/>
          </v:shape>
          <o:OLEObject Type="Embed" ProgID="Equation.DSMT4" ShapeID="_x0000_i1753" DrawAspect="Content" ObjectID="_1601112268" r:id="rId204"/>
        </w:object>
      </w:r>
      <w:r w:rsidRPr="001E0CB3">
        <w:t xml:space="preserve"> is greater than </w:t>
      </w:r>
      <w:r w:rsidR="00A96FF4" w:rsidRPr="00A96FF4">
        <w:rPr>
          <w:position w:val="-12"/>
        </w:rPr>
        <w:object w:dxaOrig="300" w:dyaOrig="360">
          <v:shape id="_x0000_i1754" type="#_x0000_t75" style="width:14.85pt;height:18.3pt" o:ole="" o:bordertopcolor="fuchsia" o:borderleftcolor="fuchsia" o:borderbottomcolor="fuchsia" o:borderrightcolor="fuchsia">
            <v:imagedata r:id="rId205" o:title=""/>
            <w10:bordertop type="single" width="18"/>
            <w10:borderleft type="single" width="18"/>
            <w10:borderbottom type="single" width="18"/>
            <w10:borderright type="single" width="18"/>
          </v:shape>
          <o:OLEObject Type="Embed" ProgID="Equation.DSMT4" ShapeID="_x0000_i1754" DrawAspect="Content" ObjectID="_1601112269" r:id="rId206"/>
        </w:object>
      </w:r>
      <w:r w:rsidRPr="001E0CB3">
        <w:t xml:space="preserve">, indicating that the force of static friction is greater than the force of kinetic friction. In some cases, like rubber in contact with dry concrete, </w:t>
      </w:r>
      <w:r w:rsidR="00A96FF4" w:rsidRPr="00A96FF4">
        <w:rPr>
          <w:position w:val="-12"/>
        </w:rPr>
        <w:object w:dxaOrig="279" w:dyaOrig="360">
          <v:shape id="_x0000_i1755" type="#_x0000_t75" style="width:13.7pt;height:18.3pt" o:ole="" o:bordertopcolor="fuchsia" o:borderleftcolor="fuchsia" o:borderbottomcolor="fuchsia" o:borderrightcolor="fuchsia">
            <v:imagedata r:id="rId201" o:title=""/>
            <w10:bordertop type="single" width="18"/>
            <w10:borderleft type="single" width="18"/>
            <w10:borderbottom type="single" width="18"/>
            <w10:borderright type="single" width="18"/>
          </v:shape>
          <o:OLEObject Type="Embed" ProgID="Equation.DSMT4" ShapeID="_x0000_i1755" DrawAspect="Content" ObjectID="_1601112270" r:id="rId207"/>
        </w:object>
      </w:r>
      <w:r w:rsidRPr="001E0CB3">
        <w:t xml:space="preserve"> is greater than 1.</w:t>
      </w:r>
    </w:p>
    <w:p w:rsidR="001E0CB3" w:rsidRDefault="001E0CB3" w:rsidP="001E0CB3">
      <w:pPr>
        <w:pStyle w:val="BodyText"/>
      </w:pPr>
      <w:r w:rsidRPr="001E0CB3">
        <w:t>Two additional experimental results regarding static friction are important: (i) Static friction, like kinetic friction, is independent of the area of contact. (ii) The force of static friction is parallel to the surface of contact, and opposite to the direction the object would move if there were no friction. All of these observations are summarized in the following rules of thumb:</w:t>
      </w:r>
    </w:p>
    <w:p w:rsidR="003B5987" w:rsidRDefault="003B5987" w:rsidP="001E0CB3">
      <w:pPr>
        <w:pStyle w:val="BodyText"/>
      </w:pPr>
      <w:r>
        <w:t xml:space="preserve">[side note] </w:t>
      </w:r>
    </w:p>
    <w:p w:rsidR="001E0CB3" w:rsidRDefault="001E0CB3" w:rsidP="001E0CB3">
      <w:pPr>
        <w:pStyle w:val="BodyText"/>
      </w:pPr>
      <w:r w:rsidRPr="001E0CB3">
        <w:t>Rules of Thumb for Static Friction</w:t>
      </w:r>
    </w:p>
    <w:p w:rsidR="001E0CB3" w:rsidRDefault="001E0CB3" w:rsidP="001E0CB3">
      <w:pPr>
        <w:pStyle w:val="BodyText"/>
      </w:pPr>
      <w:r w:rsidRPr="001E0CB3">
        <w:t>The force of static friction between two surfaces has the following properties:</w:t>
      </w:r>
    </w:p>
    <w:p w:rsidR="001E0CB3" w:rsidRDefault="001E0CB3" w:rsidP="001E0CB3">
      <w:pPr>
        <w:pStyle w:val="BodyText"/>
      </w:pPr>
      <w:r w:rsidRPr="001E0CB3">
        <w:t xml:space="preserve">1. It takes on any value between zero and the maximum possible force of static friction, </w:t>
      </w:r>
      <w:r w:rsidR="003B5987" w:rsidRPr="00A96FF4">
        <w:rPr>
          <w:position w:val="-14"/>
        </w:rPr>
        <w:object w:dxaOrig="1240" w:dyaOrig="380">
          <v:shape id="_x0000_i2011" type="#_x0000_t75" style="width:61.7pt;height:18.3pt" o:ole="" o:bordertopcolor="fuchsia" o:borderleftcolor="fuchsia" o:borderbottomcolor="fuchsia" o:borderrightcolor="fuchsia">
            <v:imagedata r:id="rId208" o:title=""/>
            <w10:bordertop type="single" width="18"/>
            <w10:borderleft type="single" width="18"/>
            <w10:borderbottom type="single" width="18"/>
            <w10:borderright type="single" width="18"/>
          </v:shape>
          <o:OLEObject Type="Embed" ProgID="Equation.DSMT4" ShapeID="_x0000_i2011" DrawAspect="Content" ObjectID="_1601112271" r:id="rId209"/>
        </w:object>
      </w:r>
      <w:r w:rsidRPr="001E0CB3">
        <w:t>:</w:t>
      </w:r>
    </w:p>
    <w:p w:rsidR="007D3800" w:rsidRDefault="007D3800" w:rsidP="001E0CB3">
      <w:pPr>
        <w:pStyle w:val="BodyText"/>
      </w:pPr>
      <w:r w:rsidRPr="007D3800">
        <w:rPr>
          <w:position w:val="-12"/>
        </w:rPr>
        <w:object w:dxaOrig="1280" w:dyaOrig="360">
          <v:shape id="_x0000_i2021" type="#_x0000_t75" style="width:64pt;height:18.3pt" o:ole="">
            <v:imagedata r:id="rId210" o:title=""/>
          </v:shape>
          <o:OLEObject Type="Embed" ProgID="Equation.DSMT4" ShapeID="_x0000_i2021" DrawAspect="Content" ObjectID="_1601112272" r:id="rId211"/>
        </w:object>
      </w:r>
      <w:r>
        <w:t xml:space="preserve"> </w:t>
      </w:r>
    </w:p>
    <w:p w:rsidR="001E0CB3" w:rsidRDefault="001E0CB3" w:rsidP="001E0CB3">
      <w:pPr>
        <w:pStyle w:val="BodyText"/>
      </w:pPr>
      <w:r w:rsidRPr="001E0CB3">
        <w:t>2. It is independent of the area of contact between the surfaces.</w:t>
      </w:r>
    </w:p>
    <w:p w:rsidR="001E0CB3" w:rsidRDefault="001E0CB3" w:rsidP="001E0CB3">
      <w:pPr>
        <w:pStyle w:val="BodyText"/>
      </w:pPr>
      <w:r w:rsidRPr="001E0CB3">
        <w:t>3. It is parallel to the surface of contact, and in the direction that opposes relative motion.</w:t>
      </w:r>
    </w:p>
    <w:p w:rsidR="003B5987" w:rsidRDefault="003B5987" w:rsidP="001E0CB3">
      <w:pPr>
        <w:pStyle w:val="BodyText"/>
      </w:pPr>
      <w:r>
        <w:t xml:space="preserve">[end sidenote] </w:t>
      </w:r>
    </w:p>
    <w:p w:rsidR="001E0CB3" w:rsidRDefault="001E0CB3" w:rsidP="001E0CB3">
      <w:pPr>
        <w:pStyle w:val="BodyText"/>
      </w:pPr>
      <w:r w:rsidRPr="001E0CB3">
        <w:t>The next Example presents a practical method of determining the coefficient of static friction in a real-world system.</w:t>
      </w:r>
    </w:p>
    <w:p w:rsidR="003B5987" w:rsidRDefault="003B5987" w:rsidP="001E0CB3">
      <w:pPr>
        <w:pStyle w:val="BodyText"/>
      </w:pPr>
      <w:r>
        <w:t xml:space="preserve">[side note] </w:t>
      </w:r>
    </w:p>
    <w:p w:rsidR="001E0CB3" w:rsidRDefault="001E0CB3" w:rsidP="001E0CB3">
      <w:pPr>
        <w:pStyle w:val="BodyText"/>
      </w:pPr>
      <w:bookmarkStart w:id="3" w:name="bookmark9"/>
      <w:r w:rsidRPr="001E0CB3">
        <w:t>EXAMPLE 6-3 slightly tilted</w:t>
      </w:r>
      <w:bookmarkEnd w:id="3"/>
    </w:p>
    <w:p w:rsidR="001E0CB3" w:rsidRDefault="001E0CB3" w:rsidP="001E0CB3">
      <w:pPr>
        <w:pStyle w:val="BodyText"/>
      </w:pPr>
      <w:r w:rsidRPr="001E0CB3">
        <w:t>A flatbed truck slowly tilts its bed upward to dispose of a 95.0-kg crate. For small angles of tilt the crate stays put, b</w:t>
      </w:r>
      <w:r w:rsidR="003B5987">
        <w:t xml:space="preserve">ut when the tilt angle exceeds </w:t>
      </w:r>
      <w:r w:rsidR="005A406F" w:rsidRPr="003B5987">
        <w:rPr>
          <w:position w:val="-6"/>
        </w:rPr>
        <w:object w:dxaOrig="940" w:dyaOrig="279">
          <v:shape id="_x0000_i1757" type="#_x0000_t75" style="width:46.85pt;height:13.7pt" o:ole="" o:bordertopcolor="fuchsia" o:borderleftcolor="fuchsia" o:borderbottomcolor="fuchsia" o:borderrightcolor="fuchsia">
            <v:imagedata r:id="rId212" o:title=""/>
            <w10:bordertop type="single" width="18"/>
            <w10:borderleft type="single" width="18"/>
            <w10:borderbottom type="single" width="18"/>
            <w10:borderright type="single" width="18"/>
          </v:shape>
          <o:OLEObject Type="Embed" ProgID="Equation.DSMT4" ShapeID="_x0000_i1757" DrawAspect="Content" ObjectID="_1601112273" r:id="rId213"/>
        </w:object>
      </w:r>
      <w:r w:rsidRPr="001E0CB3">
        <w:t>, the crate begins to slide. What is the coefficient of static friction between the bed of the truck and the crate?</w:t>
      </w:r>
    </w:p>
    <w:p w:rsidR="001E0CB3" w:rsidRDefault="001E0CB3" w:rsidP="001E0CB3">
      <w:pPr>
        <w:pStyle w:val="BodyText"/>
      </w:pPr>
      <w:r w:rsidRPr="001E0CB3">
        <w:t>PICTURE THE PROBLEM</w:t>
      </w:r>
    </w:p>
    <w:p w:rsidR="001E0CB3" w:rsidRDefault="001E0CB3" w:rsidP="001E0CB3">
      <w:pPr>
        <w:pStyle w:val="BodyText"/>
      </w:pPr>
      <w:r w:rsidRPr="001E0CB3">
        <w:t xml:space="preserve">We align our coordinate system with the incline, and choose the positive x direction to point down the slope. Three forces act on the crate: the normal force, </w:t>
      </w:r>
      <w:r w:rsidR="003B5987" w:rsidRPr="00EC5E93">
        <w:rPr>
          <w:position w:val="-10"/>
        </w:rPr>
        <w:object w:dxaOrig="800" w:dyaOrig="380">
          <v:shape id="_x0000_i1758" type="#_x0000_t75" style="width:40pt;height:18.3pt" o:ole="" o:bordertopcolor="fuchsia" o:borderleftcolor="fuchsia" o:borderbottomcolor="fuchsia" o:borderrightcolor="fuchsia">
            <v:imagedata r:id="rId13" o:title=""/>
            <w10:bordertop type="single" width="18"/>
            <w10:borderleft type="single" width="18"/>
            <w10:borderbottom type="single" width="18"/>
            <w10:borderright type="single" width="18"/>
          </v:shape>
          <o:OLEObject Type="Embed" ProgID="Equation.DSMT4" ShapeID="_x0000_i1758" DrawAspect="Content" ObjectID="_1601112274" r:id="rId214"/>
        </w:object>
      </w:r>
      <w:r w:rsidRPr="001E0CB3">
        <w:t xml:space="preserve">, the force of static friction, </w:t>
      </w:r>
      <w:r w:rsidR="003B5987" w:rsidRPr="003B5987">
        <w:rPr>
          <w:position w:val="-12"/>
        </w:rPr>
        <w:object w:dxaOrig="1180" w:dyaOrig="400">
          <v:shape id="_x0000_i1759" type="#_x0000_t75" style="width:59.45pt;height:20.55pt" o:ole="" o:bordertopcolor="fuchsia" o:borderleftcolor="fuchsia" o:borderbottomcolor="fuchsia" o:borderrightcolor="fuchsia">
            <v:imagedata r:id="rId215" o:title=""/>
            <w10:bordertop type="single" width="18"/>
            <w10:borderleft type="single" width="18"/>
            <w10:borderbottom type="single" width="18"/>
            <w10:borderright type="single" width="18"/>
          </v:shape>
          <o:OLEObject Type="Embed" ProgID="Equation.DSMT4" ShapeID="_x0000_i1759" DrawAspect="Content" ObjectID="_1601112275" r:id="rId216"/>
        </w:object>
      </w:r>
      <w:r w:rsidRPr="001E0CB3">
        <w:t xml:space="preserve">, and the weight, </w:t>
      </w:r>
      <w:r w:rsidR="003B5987" w:rsidRPr="003B5987">
        <w:rPr>
          <w:position w:val="-10"/>
        </w:rPr>
        <w:object w:dxaOrig="3120" w:dyaOrig="380">
          <v:shape id="_x0000_i1760" type="#_x0000_t75" style="width:156.55pt;height:18.3pt" o:ole="" o:bordertopcolor="fuchsia" o:borderleftcolor="fuchsia" o:borderbottomcolor="fuchsia" o:borderrightcolor="fuchsia">
            <v:imagedata r:id="rId217" o:title=""/>
            <w10:bordertop type="single" width="18"/>
            <w10:borderleft type="single" width="18"/>
            <w10:borderbottom type="single" width="18"/>
            <w10:borderright type="single" width="18"/>
          </v:shape>
          <o:OLEObject Type="Embed" ProgID="Equation.DSMT4" ShapeID="_x0000_i1760" DrawAspect="Content" ObjectID="_1601112276" r:id="rId218"/>
        </w:object>
      </w:r>
      <w:r w:rsidRPr="001E0CB3">
        <w:t>.</w:t>
      </w:r>
    </w:p>
    <w:p w:rsidR="001E0CB3" w:rsidRDefault="00B216CC" w:rsidP="001E0CB3">
      <w:pPr>
        <w:pStyle w:val="BodyText"/>
      </w:pPr>
      <w:r w:rsidRPr="001E0CB3">
        <w:rPr>
          <w:noProof/>
        </w:rPr>
        <w:lastRenderedPageBreak/>
        <w:drawing>
          <wp:inline distT="0" distB="0" distL="0" distR="0">
            <wp:extent cx="6134100" cy="1914525"/>
            <wp:effectExtent l="0" t="0" r="0" b="0"/>
            <wp:docPr id="120" name="Picture 120" descr="Physical picture and free-body diagram of a truck bed inlcining to slide off a wooden b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Physical picture and free-body diagram of a truck bed inlcining to slide off a wooden box."/>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6134100" cy="1914525"/>
                    </a:xfrm>
                    <a:prstGeom prst="rect">
                      <a:avLst/>
                    </a:prstGeom>
                    <a:noFill/>
                    <a:ln>
                      <a:noFill/>
                    </a:ln>
                  </pic:spPr>
                </pic:pic>
              </a:graphicData>
            </a:graphic>
          </wp:inline>
        </w:drawing>
      </w:r>
    </w:p>
    <w:p w:rsidR="003B5987" w:rsidRDefault="003B5987" w:rsidP="001E0CB3">
      <w:pPr>
        <w:pStyle w:val="BodyText"/>
      </w:pPr>
      <w:r>
        <w:t xml:space="preserve">[side note continues] </w:t>
      </w:r>
    </w:p>
    <w:p w:rsidR="001E0CB3" w:rsidRPr="001E0CB3" w:rsidRDefault="001E0CB3" w:rsidP="001E0CB3">
      <w:pPr>
        <w:pStyle w:val="BodyText"/>
        <w:rPr>
          <w:rStyle w:val="PageNumber"/>
        </w:rPr>
      </w:pPr>
      <w:r w:rsidRPr="001E0CB3">
        <w:rPr>
          <w:rStyle w:val="PageNumber"/>
        </w:rPr>
        <w:t>162</w:t>
      </w:r>
    </w:p>
    <w:p w:rsidR="003B5987" w:rsidRDefault="003B5987" w:rsidP="001E0CB3">
      <w:pPr>
        <w:pStyle w:val="BodyText"/>
      </w:pPr>
      <w:r>
        <w:t xml:space="preserve">[side note continued] </w:t>
      </w:r>
    </w:p>
    <w:p w:rsidR="001E0CB3" w:rsidRDefault="001E0CB3" w:rsidP="001E0CB3">
      <w:pPr>
        <w:pStyle w:val="BodyText"/>
      </w:pPr>
      <w:r w:rsidRPr="001E0CB3">
        <w:t>REASONING AND STRATEGY</w:t>
      </w:r>
    </w:p>
    <w:p w:rsidR="001E0CB3" w:rsidRDefault="001E0CB3" w:rsidP="001E0CB3">
      <w:pPr>
        <w:pStyle w:val="BodyText"/>
      </w:pPr>
      <w:r w:rsidRPr="001E0CB3">
        <w:t xml:space="preserve">When the crate is on the verge of slipping, but has not yet slipped, its acceleration is zero in both the x and y directions. In addition, </w:t>
      </w:r>
      <w:r>
        <w:t>"</w:t>
      </w:r>
      <w:r w:rsidRPr="001E0CB3">
        <w:t>on the verge of slipping</w:t>
      </w:r>
      <w:r>
        <w:t>"</w:t>
      </w:r>
      <w:r w:rsidRPr="001E0CB3">
        <w:t xml:space="preserve"> means that the magnitude of the static friction is at its maximum value, </w:t>
      </w:r>
      <w:r w:rsidR="003B5987" w:rsidRPr="003B5987">
        <w:rPr>
          <w:position w:val="-14"/>
        </w:rPr>
        <w:object w:dxaOrig="1680" w:dyaOrig="380">
          <v:shape id="_x0000_i1761" type="#_x0000_t75" style="width:84.55pt;height:18.3pt" o:ole="" o:bordertopcolor="fuchsia" o:borderleftcolor="fuchsia" o:borderbottomcolor="fuchsia" o:borderrightcolor="fuchsia">
            <v:imagedata r:id="rId220" o:title=""/>
            <w10:bordertop type="single" width="18"/>
            <w10:borderleft type="single" width="18"/>
            <w10:borderbottom type="single" width="18"/>
            <w10:borderright type="single" width="18"/>
          </v:shape>
          <o:OLEObject Type="Embed" ProgID="Equation.DSMT4" ShapeID="_x0000_i1761" DrawAspect="Content" ObjectID="_1601112277" r:id="rId221"/>
        </w:object>
      </w:r>
      <w:r w:rsidRPr="001E0CB3">
        <w:t xml:space="preserve">. Thus, we set </w:t>
      </w:r>
      <w:r w:rsidR="00CB41DC" w:rsidRPr="00CB41DC">
        <w:rPr>
          <w:position w:val="-14"/>
        </w:rPr>
        <w:object w:dxaOrig="1440" w:dyaOrig="380">
          <v:shape id="_x0000_i1762" type="#_x0000_t75" style="width:1in;height:18.3pt" o:ole="" o:bordertopcolor="fuchsia" o:borderleftcolor="fuchsia" o:borderbottomcolor="fuchsia" o:borderrightcolor="fuchsia">
            <v:imagedata r:id="rId222" o:title=""/>
            <w10:bordertop type="single" width="18"/>
            <w10:borderleft type="single" width="18"/>
            <w10:borderbottom type="single" width="18"/>
            <w10:borderright type="single" width="18"/>
          </v:shape>
          <o:OLEObject Type="Embed" ProgID="Equation.DSMT4" ShapeID="_x0000_i1762" DrawAspect="Content" ObjectID="_1601112278" r:id="rId223"/>
        </w:object>
      </w:r>
      <w:r w:rsidRPr="001E0CB3">
        <w:t xml:space="preserve"> to find N, and then use </w:t>
      </w:r>
      <w:r w:rsidR="00CB41DC" w:rsidRPr="00CB41DC">
        <w:rPr>
          <w:position w:val="-12"/>
        </w:rPr>
        <w:object w:dxaOrig="1420" w:dyaOrig="360">
          <v:shape id="_x0000_i1763" type="#_x0000_t75" style="width:70.85pt;height:18.3pt" o:ole="" o:bordertopcolor="fuchsia" o:borderleftcolor="fuchsia" o:borderbottomcolor="fuchsia" o:borderrightcolor="fuchsia">
            <v:imagedata r:id="rId224" o:title=""/>
            <w10:bordertop type="single" width="18"/>
            <w10:borderleft type="single" width="18"/>
            <w10:borderbottom type="single" width="18"/>
            <w10:borderright type="single" width="18"/>
          </v:shape>
          <o:OLEObject Type="Embed" ProgID="Equation.DSMT4" ShapeID="_x0000_i1763" DrawAspect="Content" ObjectID="_1601112279" r:id="rId225"/>
        </w:object>
      </w:r>
      <w:r w:rsidRPr="001E0CB3">
        <w:t xml:space="preserve"> to find </w:t>
      </w:r>
      <w:r w:rsidR="00CB41DC" w:rsidRPr="00CB41DC">
        <w:rPr>
          <w:position w:val="-12"/>
        </w:rPr>
        <w:object w:dxaOrig="279" w:dyaOrig="360">
          <v:shape id="_x0000_i1764" type="#_x0000_t75" style="width:13.7pt;height:18.3pt" o:ole="" o:bordertopcolor="fuchsia" o:borderleftcolor="fuchsia" o:borderbottomcolor="fuchsia" o:borderrightcolor="fuchsia">
            <v:imagedata r:id="rId226" o:title=""/>
            <w10:bordertop type="single" width="18"/>
            <w10:borderleft type="single" width="18"/>
            <w10:borderbottom type="single" width="18"/>
            <w10:borderright type="single" width="18"/>
          </v:shape>
          <o:OLEObject Type="Embed" ProgID="Equation.DSMT4" ShapeID="_x0000_i1764" DrawAspect="Content" ObjectID="_1601112280" r:id="rId227"/>
        </w:object>
      </w:r>
      <w:r w:rsidRPr="001E0CB3">
        <w:t>.</w:t>
      </w:r>
    </w:p>
    <w:p w:rsidR="001E0CB3" w:rsidRDefault="001E0CB3" w:rsidP="001E0CB3">
      <w:pPr>
        <w:pStyle w:val="BodyText"/>
      </w:pPr>
      <w:r w:rsidRPr="001E0CB3">
        <w:t>Known</w:t>
      </w:r>
      <w:r w:rsidR="00CB41DC">
        <w:t>:</w:t>
      </w:r>
      <w:r w:rsidRPr="001E0CB3">
        <w:t xml:space="preserve"> Mass of crate, m =</w:t>
      </w:r>
      <w:r w:rsidR="00CB41DC">
        <w:t xml:space="preserve"> 95.0 kg; critical tilt angle, </w:t>
      </w:r>
      <w:r w:rsidR="005A406F" w:rsidRPr="00CB41DC">
        <w:rPr>
          <w:position w:val="-6"/>
        </w:rPr>
        <w:object w:dxaOrig="940" w:dyaOrig="279">
          <v:shape id="_x0000_i1765" type="#_x0000_t75" style="width:46.85pt;height:13.7pt" o:ole="" o:bordertopcolor="fuchsia" o:borderleftcolor="fuchsia" o:borderbottomcolor="fuchsia" o:borderrightcolor="fuchsia">
            <v:imagedata r:id="rId228" o:title=""/>
            <w10:bordertop type="single" width="18"/>
            <w10:borderleft type="single" width="18"/>
            <w10:borderbottom type="single" width="18"/>
            <w10:borderright type="single" width="18"/>
          </v:shape>
          <o:OLEObject Type="Embed" ProgID="Equation.DSMT4" ShapeID="_x0000_i1765" DrawAspect="Content" ObjectID="_1601112281" r:id="rId229"/>
        </w:object>
      </w:r>
      <w:r w:rsidRPr="001E0CB3">
        <w:t>.</w:t>
      </w:r>
    </w:p>
    <w:p w:rsidR="001E0CB3" w:rsidRDefault="001E0CB3" w:rsidP="001E0CB3">
      <w:pPr>
        <w:pStyle w:val="BodyText"/>
      </w:pPr>
      <w:r w:rsidRPr="001E0CB3">
        <w:t>Unknown</w:t>
      </w:r>
      <w:r w:rsidR="00CB41DC">
        <w:t>:</w:t>
      </w:r>
      <w:r w:rsidRPr="001E0CB3">
        <w:t xml:space="preserve"> Coefficient of static friction, </w:t>
      </w:r>
      <w:r w:rsidR="00CB41DC" w:rsidRPr="00CB41DC">
        <w:rPr>
          <w:position w:val="-12"/>
        </w:rPr>
        <w:object w:dxaOrig="279" w:dyaOrig="360">
          <v:shape id="_x0000_i1766" type="#_x0000_t75" style="width:13.7pt;height:18.3pt" o:ole="" o:bordertopcolor="fuchsia" o:borderleftcolor="fuchsia" o:borderbottomcolor="fuchsia" o:borderrightcolor="fuchsia">
            <v:imagedata r:id="rId226" o:title=""/>
            <w10:bordertop type="single" width="18"/>
            <w10:borderleft type="single" width="18"/>
            <w10:borderbottom type="single" width="18"/>
            <w10:borderright type="single" width="18"/>
          </v:shape>
          <o:OLEObject Type="Embed" ProgID="Equation.DSMT4" ShapeID="_x0000_i1766" DrawAspect="Content" ObjectID="_1601112282" r:id="rId230"/>
        </w:object>
      </w:r>
      <w:r w:rsidRPr="001E0CB3">
        <w:t xml:space="preserve"> = </w:t>
      </w:r>
      <w:r w:rsidR="005A406F">
        <w:t>[blank]</w:t>
      </w:r>
      <w:r w:rsidRPr="001E0CB3">
        <w:t>?</w:t>
      </w:r>
    </w:p>
    <w:p w:rsidR="001E0CB3" w:rsidRDefault="001E0CB3" w:rsidP="001E0CB3">
      <w:pPr>
        <w:pStyle w:val="BodyText"/>
      </w:pPr>
      <w:r w:rsidRPr="001E0CB3">
        <w:t>SOLUTION</w:t>
      </w:r>
    </w:p>
    <w:p w:rsidR="001E0CB3" w:rsidRDefault="001E0CB3" w:rsidP="001E0CB3">
      <w:pPr>
        <w:pStyle w:val="BodyText"/>
      </w:pPr>
      <w:r w:rsidRPr="001E0CB3">
        <w:t>1. Resolve the three force vectors acting on the crate into x and y components:</w:t>
      </w:r>
    </w:p>
    <w:p w:rsidR="007D3800" w:rsidRDefault="007D3800" w:rsidP="001E0CB3">
      <w:pPr>
        <w:pStyle w:val="BodyText"/>
      </w:pPr>
      <w:r w:rsidRPr="007D3800">
        <w:rPr>
          <w:position w:val="-12"/>
        </w:rPr>
        <w:object w:dxaOrig="740" w:dyaOrig="360">
          <v:shape id="_x0000_i2024" type="#_x0000_t75" style="width:36.55pt;height:18.3pt" o:ole="">
            <v:imagedata r:id="rId231" o:title=""/>
          </v:shape>
          <o:OLEObject Type="Embed" ProgID="Equation.DSMT4" ShapeID="_x0000_i2024" DrawAspect="Content" ObjectID="_1601112283" r:id="rId232"/>
        </w:object>
      </w:r>
      <w:r>
        <w:t xml:space="preserve"> </w:t>
      </w:r>
      <w:r>
        <w:tab/>
      </w:r>
      <w:r>
        <w:tab/>
      </w:r>
      <w:r w:rsidR="00EA7471">
        <w:tab/>
      </w:r>
      <w:r w:rsidRPr="007D3800">
        <w:rPr>
          <w:position w:val="-14"/>
        </w:rPr>
        <w:object w:dxaOrig="800" w:dyaOrig="380">
          <v:shape id="_x0000_i2027" type="#_x0000_t75" style="width:40pt;height:19.45pt" o:ole="">
            <v:imagedata r:id="rId233" o:title=""/>
          </v:shape>
          <o:OLEObject Type="Embed" ProgID="Equation.DSMT4" ShapeID="_x0000_i2027" DrawAspect="Content" ObjectID="_1601112284" r:id="rId234"/>
        </w:object>
      </w:r>
      <w:r>
        <w:t xml:space="preserve"> </w:t>
      </w:r>
    </w:p>
    <w:p w:rsidR="007D3800" w:rsidRDefault="00EA7471" w:rsidP="001E0CB3">
      <w:pPr>
        <w:pStyle w:val="BodyText"/>
      </w:pPr>
      <w:r w:rsidRPr="007D3800">
        <w:rPr>
          <w:position w:val="-14"/>
        </w:rPr>
        <w:object w:dxaOrig="2020" w:dyaOrig="380">
          <v:shape id="_x0000_i2032" type="#_x0000_t75" style="width:100.55pt;height:19.45pt" o:ole="">
            <v:imagedata r:id="rId235" o:title=""/>
          </v:shape>
          <o:OLEObject Type="Embed" ProgID="Equation.DSMT4" ShapeID="_x0000_i2032" DrawAspect="Content" ObjectID="_1601112285" r:id="rId236"/>
        </w:object>
      </w:r>
      <w:r w:rsidR="007D3800">
        <w:t xml:space="preserve"> </w:t>
      </w:r>
      <w:r>
        <w:tab/>
      </w:r>
      <w:r>
        <w:tab/>
      </w:r>
      <w:r w:rsidRPr="00EA7471">
        <w:rPr>
          <w:position w:val="-14"/>
        </w:rPr>
        <w:object w:dxaOrig="740" w:dyaOrig="380">
          <v:shape id="_x0000_i2035" type="#_x0000_t75" style="width:36.55pt;height:19.45pt" o:ole="">
            <v:imagedata r:id="rId237" o:title=""/>
          </v:shape>
          <o:OLEObject Type="Embed" ProgID="Equation.DSMT4" ShapeID="_x0000_i2035" DrawAspect="Content" ObjectID="_1601112286" r:id="rId238"/>
        </w:object>
      </w:r>
      <w:r>
        <w:t xml:space="preserve"> </w:t>
      </w:r>
    </w:p>
    <w:p w:rsidR="00EA7471" w:rsidRDefault="00EA7471" w:rsidP="001E0CB3">
      <w:pPr>
        <w:pStyle w:val="BodyText"/>
      </w:pPr>
      <w:r w:rsidRPr="00EA7471">
        <w:rPr>
          <w:position w:val="-12"/>
        </w:rPr>
        <w:object w:dxaOrig="1480" w:dyaOrig="360">
          <v:shape id="_x0000_i2038" type="#_x0000_t75" style="width:74.3pt;height:18.3pt" o:ole="">
            <v:imagedata r:id="rId239" o:title=""/>
          </v:shape>
          <o:OLEObject Type="Embed" ProgID="Equation.DSMT4" ShapeID="_x0000_i2038" DrawAspect="Content" ObjectID="_1601112287" r:id="rId240"/>
        </w:object>
      </w:r>
      <w:r>
        <w:t xml:space="preserve"> </w:t>
      </w:r>
      <w:r>
        <w:tab/>
      </w:r>
      <w:r>
        <w:tab/>
      </w:r>
      <w:r w:rsidRPr="00EA7471">
        <w:rPr>
          <w:position w:val="-12"/>
        </w:rPr>
        <w:object w:dxaOrig="1680" w:dyaOrig="360">
          <v:shape id="_x0000_i2041" type="#_x0000_t75" style="width:84.55pt;height:18.3pt" o:ole="">
            <v:imagedata r:id="rId241" o:title=""/>
          </v:shape>
          <o:OLEObject Type="Embed" ProgID="Equation.DSMT4" ShapeID="_x0000_i2041" DrawAspect="Content" ObjectID="_1601112288" r:id="rId242"/>
        </w:object>
      </w:r>
      <w:r>
        <w:t xml:space="preserve"> </w:t>
      </w:r>
    </w:p>
    <w:p w:rsidR="001E0CB3" w:rsidRDefault="001E0CB3" w:rsidP="001E0CB3">
      <w:pPr>
        <w:pStyle w:val="BodyText"/>
      </w:pPr>
    </w:p>
    <w:p w:rsidR="001E0CB3" w:rsidRDefault="001E0CB3" w:rsidP="001E0CB3">
      <w:pPr>
        <w:pStyle w:val="BodyText"/>
      </w:pPr>
      <w:r w:rsidRPr="001E0CB3">
        <w:t xml:space="preserve">2. Set </w:t>
      </w:r>
      <w:r w:rsidR="00CB41DC" w:rsidRPr="00CB41DC">
        <w:rPr>
          <w:position w:val="-14"/>
        </w:rPr>
        <w:object w:dxaOrig="1440" w:dyaOrig="380">
          <v:shape id="_x0000_i1767" type="#_x0000_t75" style="width:1in;height:18.3pt" o:ole="" o:bordertopcolor="fuchsia" o:borderleftcolor="fuchsia" o:borderbottomcolor="fuchsia" o:borderrightcolor="fuchsia">
            <v:imagedata r:id="rId222" o:title=""/>
            <w10:bordertop type="single" width="18"/>
            <w10:borderleft type="single" width="18"/>
            <w10:borderbottom type="single" width="18"/>
            <w10:borderright type="single" width="18"/>
          </v:shape>
          <o:OLEObject Type="Embed" ProgID="Equation.DSMT4" ShapeID="_x0000_i1767" DrawAspect="Content" ObjectID="_1601112289" r:id="rId243"/>
        </w:object>
      </w:r>
      <w:r w:rsidRPr="001E0CB3">
        <w:t xml:space="preserve">, since </w:t>
      </w:r>
      <w:r w:rsidR="00CB41DC" w:rsidRPr="00CB41DC">
        <w:rPr>
          <w:position w:val="-14"/>
        </w:rPr>
        <w:object w:dxaOrig="660" w:dyaOrig="380">
          <v:shape id="_x0000_i1768" type="#_x0000_t75" style="width:33.15pt;height:18.3pt" o:ole="" o:bordertopcolor="fuchsia" o:borderleftcolor="fuchsia" o:borderbottomcolor="fuchsia" o:borderrightcolor="fuchsia">
            <v:imagedata r:id="rId244" o:title=""/>
            <w10:bordertop type="single" width="18"/>
            <w10:borderleft type="single" width="18"/>
            <w10:borderbottom type="single" width="18"/>
            <w10:borderright type="single" width="18"/>
          </v:shape>
          <o:OLEObject Type="Embed" ProgID="Equation.DSMT4" ShapeID="_x0000_i1768" DrawAspect="Content" ObjectID="_1601112290" r:id="rId245"/>
        </w:object>
      </w:r>
      <w:r w:rsidRPr="001E0CB3">
        <w:t>. Solve for the normal force, N:</w:t>
      </w:r>
    </w:p>
    <w:p w:rsidR="00EA7471" w:rsidRDefault="00EA7471" w:rsidP="001E0CB3">
      <w:pPr>
        <w:pStyle w:val="BodyText"/>
      </w:pPr>
      <w:r w:rsidRPr="00EA7471">
        <w:rPr>
          <w:position w:val="-14"/>
        </w:rPr>
        <w:object w:dxaOrig="5200" w:dyaOrig="400">
          <v:shape id="_x0000_i2044" type="#_x0000_t75" style="width:260.55pt;height:20.55pt" o:ole="">
            <v:imagedata r:id="rId246" o:title=""/>
          </v:shape>
          <o:OLEObject Type="Embed" ProgID="Equation.DSMT4" ShapeID="_x0000_i2044" DrawAspect="Content" ObjectID="_1601112291" r:id="rId247"/>
        </w:object>
      </w:r>
      <w:r>
        <w:t xml:space="preserve"> </w:t>
      </w:r>
    </w:p>
    <w:p w:rsidR="00EA7471" w:rsidRDefault="00EA7471" w:rsidP="001E0CB3">
      <w:pPr>
        <w:pStyle w:val="BodyText"/>
      </w:pPr>
      <w:r w:rsidRPr="00EA7471">
        <w:rPr>
          <w:position w:val="-10"/>
        </w:rPr>
        <w:object w:dxaOrig="1420" w:dyaOrig="320">
          <v:shape id="_x0000_i2047" type="#_x0000_t75" style="width:70.85pt;height:16pt" o:ole="">
            <v:imagedata r:id="rId248" o:title=""/>
          </v:shape>
          <o:OLEObject Type="Embed" ProgID="Equation.DSMT4" ShapeID="_x0000_i2047" DrawAspect="Content" ObjectID="_1601112292" r:id="rId249"/>
        </w:object>
      </w:r>
      <w:r>
        <w:t xml:space="preserve"> </w:t>
      </w:r>
    </w:p>
    <w:p w:rsidR="001E0CB3" w:rsidRDefault="001E0CB3" w:rsidP="001E0CB3">
      <w:pPr>
        <w:pStyle w:val="BodyText"/>
      </w:pPr>
    </w:p>
    <w:p w:rsidR="001E0CB3" w:rsidRDefault="001E0CB3" w:rsidP="001E0CB3">
      <w:pPr>
        <w:pStyle w:val="BodyText"/>
      </w:pPr>
      <w:r w:rsidRPr="001E0CB3">
        <w:t xml:space="preserve">3. Set </w:t>
      </w:r>
      <w:r w:rsidR="00CB41DC" w:rsidRPr="00CB41DC">
        <w:rPr>
          <w:position w:val="-12"/>
        </w:rPr>
        <w:object w:dxaOrig="1420" w:dyaOrig="360">
          <v:shape id="_x0000_i1769" type="#_x0000_t75" style="width:70.85pt;height:18.3pt" o:ole="" o:bordertopcolor="fuchsia" o:borderleftcolor="fuchsia" o:borderbottomcolor="fuchsia" o:borderrightcolor="fuchsia">
            <v:imagedata r:id="rId224" o:title=""/>
            <w10:bordertop type="single" width="18"/>
            <w10:borderleft type="single" width="18"/>
            <w10:borderbottom type="single" width="18"/>
            <w10:borderright type="single" width="18"/>
          </v:shape>
          <o:OLEObject Type="Embed" ProgID="Equation.DSMT4" ShapeID="_x0000_i1769" DrawAspect="Content" ObjectID="_1601112293" r:id="rId250"/>
        </w:object>
      </w:r>
      <w:r w:rsidRPr="001E0CB3">
        <w:t>, since the crate is at rest, and use the result for N obtained in Step 2:</w:t>
      </w:r>
    </w:p>
    <w:p w:rsidR="00EA7471" w:rsidRDefault="00EA7471">
      <w:pPr>
        <w:widowControl/>
        <w:autoSpaceDE/>
        <w:autoSpaceDN/>
        <w:adjustRightInd/>
        <w:spacing w:after="200" w:line="276" w:lineRule="auto"/>
      </w:pPr>
      <w:r>
        <w:br w:type="page"/>
      </w:r>
    </w:p>
    <w:p w:rsidR="00EA7471" w:rsidRDefault="00EA7471" w:rsidP="001E0CB3">
      <w:pPr>
        <w:pStyle w:val="BodyText"/>
      </w:pPr>
      <w:r w:rsidRPr="00EA7471">
        <w:rPr>
          <w:position w:val="-4"/>
        </w:rPr>
        <w:object w:dxaOrig="180" w:dyaOrig="279">
          <v:shape id="_x0000_i2053" type="#_x0000_t75" style="width:9.15pt;height:13.7pt" o:ole="">
            <v:imagedata r:id="rId63" o:title=""/>
          </v:shape>
          <o:OLEObject Type="Embed" ProgID="Equation.DSMT4" ShapeID="_x0000_i2053" DrawAspect="Content" ObjectID="_1601112294" r:id="rId251"/>
        </w:object>
      </w:r>
      <w:r>
        <w:t xml:space="preserve"> </w:t>
      </w:r>
      <w:r w:rsidRPr="00EA7471">
        <w:rPr>
          <w:position w:val="-14"/>
        </w:rPr>
        <w:object w:dxaOrig="3260" w:dyaOrig="400">
          <v:shape id="_x0000_i2054" type="#_x0000_t75" style="width:163.45pt;height:20.55pt" o:ole="">
            <v:imagedata r:id="rId252" o:title=""/>
          </v:shape>
          <o:OLEObject Type="Embed" ProgID="Equation.DSMT4" ShapeID="_x0000_i2054" DrawAspect="Content" ObjectID="_1601112295" r:id="rId253"/>
        </w:object>
      </w:r>
      <w:r>
        <w:t xml:space="preserve"> </w:t>
      </w:r>
    </w:p>
    <w:p w:rsidR="00EA7471" w:rsidRDefault="00EA7471" w:rsidP="00EA7471">
      <w:pPr>
        <w:pStyle w:val="BodyText"/>
        <w:ind w:firstLine="720"/>
      </w:pPr>
      <w:r w:rsidRPr="00EA7471">
        <w:rPr>
          <w:position w:val="-12"/>
        </w:rPr>
        <w:object w:dxaOrig="2120" w:dyaOrig="360">
          <v:shape id="_x0000_i2057" type="#_x0000_t75" style="width:106.3pt;height:18.3pt" o:ole="">
            <v:imagedata r:id="rId254" o:title=""/>
          </v:shape>
          <o:OLEObject Type="Embed" ProgID="Equation.DSMT4" ShapeID="_x0000_i2057" DrawAspect="Content" ObjectID="_1601112296" r:id="rId255"/>
        </w:object>
      </w:r>
      <w:r>
        <w:t xml:space="preserve"> </w:t>
      </w:r>
    </w:p>
    <w:p w:rsidR="00EA7471" w:rsidRDefault="00EA7471" w:rsidP="001E0CB3">
      <w:pPr>
        <w:pStyle w:val="BodyText"/>
      </w:pPr>
      <w:r>
        <w:tab/>
      </w:r>
      <w:r w:rsidRPr="00EA7471">
        <w:rPr>
          <w:position w:val="-12"/>
        </w:rPr>
        <w:object w:dxaOrig="2840" w:dyaOrig="360">
          <v:shape id="_x0000_i2060" type="#_x0000_t75" style="width:141.7pt;height:18.3pt" o:ole="">
            <v:imagedata r:id="rId256" o:title=""/>
          </v:shape>
          <o:OLEObject Type="Embed" ProgID="Equation.DSMT4" ShapeID="_x0000_i2060" DrawAspect="Content" ObjectID="_1601112297" r:id="rId257"/>
        </w:object>
      </w:r>
      <w:r>
        <w:t xml:space="preserve"> </w:t>
      </w:r>
    </w:p>
    <w:p w:rsidR="001E0CB3" w:rsidRDefault="001E0CB3" w:rsidP="001E0CB3">
      <w:pPr>
        <w:pStyle w:val="BodyText"/>
      </w:pPr>
    </w:p>
    <w:p w:rsidR="001E0CB3" w:rsidRDefault="001E0CB3" w:rsidP="001E0CB3">
      <w:pPr>
        <w:pStyle w:val="BodyText"/>
      </w:pPr>
      <w:r w:rsidRPr="001E0CB3">
        <w:t xml:space="preserve">4. Solve the expression for the coefficient of static friction, </w:t>
      </w:r>
      <w:r w:rsidR="00CB41DC" w:rsidRPr="00CB41DC">
        <w:rPr>
          <w:position w:val="-12"/>
        </w:rPr>
        <w:object w:dxaOrig="279" w:dyaOrig="360">
          <v:shape id="_x0000_i1770" type="#_x0000_t75" style="width:13.7pt;height:18.3pt" o:ole="" o:bordertopcolor="fuchsia" o:borderleftcolor="fuchsia" o:borderbottomcolor="fuchsia" o:borderrightcolor="fuchsia">
            <v:imagedata r:id="rId258" o:title=""/>
            <w10:bordertop type="single" width="18"/>
            <w10:borderleft type="single" width="18"/>
            <w10:borderbottom type="single" width="18"/>
            <w10:borderright type="single" width="18"/>
          </v:shape>
          <o:OLEObject Type="Embed" ProgID="Equation.DSMT4" ShapeID="_x0000_i1770" DrawAspect="Content" ObjectID="_1601112298" r:id="rId259"/>
        </w:object>
      </w:r>
      <w:r w:rsidRPr="001E0CB3">
        <w:t>:</w:t>
      </w:r>
    </w:p>
    <w:p w:rsidR="00EA7471" w:rsidRDefault="00EA7471" w:rsidP="001E0CB3">
      <w:pPr>
        <w:pStyle w:val="BodyText"/>
      </w:pPr>
      <w:r w:rsidRPr="00EA7471">
        <w:rPr>
          <w:position w:val="-12"/>
        </w:rPr>
        <w:object w:dxaOrig="2320" w:dyaOrig="360">
          <v:shape id="_x0000_i2066" type="#_x0000_t75" style="width:116.55pt;height:18.3pt" o:ole="">
            <v:imagedata r:id="rId260" o:title=""/>
          </v:shape>
          <o:OLEObject Type="Embed" ProgID="Equation.DSMT4" ShapeID="_x0000_i2066" DrawAspect="Content" ObjectID="_1601112299" r:id="rId261"/>
        </w:object>
      </w:r>
      <w:r>
        <w:t xml:space="preserve"> </w:t>
      </w:r>
    </w:p>
    <w:p w:rsidR="00EA7471" w:rsidRDefault="00EA7471" w:rsidP="001E0CB3">
      <w:pPr>
        <w:pStyle w:val="BodyText"/>
      </w:pPr>
      <w:r w:rsidRPr="00EA7471">
        <w:rPr>
          <w:position w:val="-28"/>
        </w:rPr>
        <w:object w:dxaOrig="4400" w:dyaOrig="660">
          <v:shape id="_x0000_i2063" type="#_x0000_t75" style="width:220.55pt;height:33.15pt" o:ole="">
            <v:imagedata r:id="rId262" o:title=""/>
          </v:shape>
          <o:OLEObject Type="Embed" ProgID="Equation.DSMT4" ShapeID="_x0000_i2063" DrawAspect="Content" ObjectID="_1601112300" r:id="rId263"/>
        </w:object>
      </w:r>
      <w:r>
        <w:t xml:space="preserve"> </w:t>
      </w:r>
    </w:p>
    <w:p w:rsidR="001E0CB3" w:rsidRDefault="001E0CB3" w:rsidP="001E0CB3">
      <w:pPr>
        <w:pStyle w:val="BodyText"/>
      </w:pPr>
      <w:r w:rsidRPr="001E0CB3">
        <w:t>INSIGHT</w:t>
      </w:r>
    </w:p>
    <w:p w:rsidR="001E0CB3" w:rsidRDefault="001E0CB3" w:rsidP="001E0CB3">
      <w:pPr>
        <w:pStyle w:val="BodyText"/>
      </w:pPr>
      <w:r w:rsidRPr="001E0CB3">
        <w:t xml:space="preserve">In general, if an object is on the verge of slipping when a surface is tilted at a critical angle </w:t>
      </w:r>
      <w:r w:rsidR="00CB41DC" w:rsidRPr="00CB41DC">
        <w:rPr>
          <w:position w:val="-12"/>
        </w:rPr>
        <w:object w:dxaOrig="260" w:dyaOrig="360">
          <v:shape id="_x0000_i1771" type="#_x0000_t75" style="width:12.55pt;height:18.3pt" o:ole="" o:bordertopcolor="fuchsia" o:borderleftcolor="fuchsia" o:borderbottomcolor="fuchsia" o:borderrightcolor="fuchsia">
            <v:imagedata r:id="rId264" o:title=""/>
            <w10:bordertop type="single" width="18"/>
            <w10:borderleft type="single" width="18"/>
            <w10:borderbottom type="single" width="18"/>
            <w10:borderright type="single" width="18"/>
          </v:shape>
          <o:OLEObject Type="Embed" ProgID="Equation.DSMT4" ShapeID="_x0000_i1771" DrawAspect="Content" ObjectID="_1601112301" r:id="rId265"/>
        </w:object>
      </w:r>
      <w:r w:rsidRPr="001E0CB3">
        <w:t xml:space="preserve">, the coefficient of static friction between the object and the surface is </w:t>
      </w:r>
      <w:r w:rsidR="00CB41DC" w:rsidRPr="00CB41DC">
        <w:rPr>
          <w:position w:val="-12"/>
        </w:rPr>
        <w:object w:dxaOrig="1060" w:dyaOrig="360">
          <v:shape id="_x0000_i1772" type="#_x0000_t75" style="width:53.7pt;height:18.3pt" o:ole="" o:bordertopcolor="fuchsia" o:borderleftcolor="fuchsia" o:borderbottomcolor="fuchsia" o:borderrightcolor="fuchsia">
            <v:imagedata r:id="rId266" o:title=""/>
            <w10:bordertop type="single" width="18"/>
            <w10:borderleft type="single" width="18"/>
            <w10:borderbottom type="single" width="18"/>
            <w10:borderright type="single" width="18"/>
          </v:shape>
          <o:OLEObject Type="Embed" ProgID="Equation.DSMT4" ShapeID="_x0000_i1772" DrawAspect="Content" ObjectID="_1601112302" r:id="rId267"/>
        </w:object>
      </w:r>
      <w:r w:rsidRPr="001E0CB3">
        <w:t>. This result is independent of the mass of the object. For example, the critical angle for this crate is precisely the same whether it is filled with feathers or lead bricks. Real-world examples of the critical angle are found in hourglasses and talus slopes, as shown in FIGURE 6-6.</w:t>
      </w:r>
    </w:p>
    <w:p w:rsidR="001E0CB3" w:rsidRDefault="00B216CC" w:rsidP="001E0CB3">
      <w:pPr>
        <w:pStyle w:val="BodyText"/>
      </w:pPr>
      <w:r w:rsidRPr="001E0CB3">
        <w:rPr>
          <w:noProof/>
        </w:rPr>
        <w:drawing>
          <wp:inline distT="0" distB="0" distL="0" distR="0">
            <wp:extent cx="4524375" cy="1857375"/>
            <wp:effectExtent l="0" t="0" r="0" b="0"/>
            <wp:docPr id="137" name="Picture 137" descr="Figure 6-6 Image of a sand-timer (left) and large rocks with sand built up around them (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Figure 6-6 Image of a sand-timer (left) and large rocks with sand built up around them (right)."/>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4524375" cy="1857375"/>
                    </a:xfrm>
                    <a:prstGeom prst="rect">
                      <a:avLst/>
                    </a:prstGeom>
                    <a:noFill/>
                    <a:ln>
                      <a:noFill/>
                    </a:ln>
                  </pic:spPr>
                </pic:pic>
              </a:graphicData>
            </a:graphic>
          </wp:inline>
        </w:drawing>
      </w:r>
    </w:p>
    <w:p w:rsidR="00CC0997" w:rsidRDefault="00CB41DC" w:rsidP="001E0CB3">
      <w:pPr>
        <w:pStyle w:val="BodyText"/>
      </w:pPr>
      <w:r>
        <w:t xml:space="preserve">[caption] </w:t>
      </w:r>
      <w:r w:rsidR="001E0CB3" w:rsidRPr="001E0CB3">
        <w:t>FIGURE 6-6 Visualizing Concepts Talus</w:t>
      </w:r>
      <w:r w:rsidR="00CC0997">
        <w:t xml:space="preserve"> </w:t>
      </w:r>
      <w:r w:rsidR="001E0CB3" w:rsidRPr="001E0CB3">
        <w:t xml:space="preserve">Slope </w:t>
      </w:r>
    </w:p>
    <w:p w:rsidR="001E0CB3" w:rsidRDefault="001E0CB3" w:rsidP="001E0CB3">
      <w:pPr>
        <w:pStyle w:val="BodyText"/>
      </w:pPr>
      <w:r w:rsidRPr="001E0CB3">
        <w:t>The angle that the sloping sides of a sand pile (left) make with the horizontal is determined by the coefficient of static friction between the grains of sand, in much the same way that static friction determines the angle at which the crate in Example 6-3 begins to slide. The same basic mechanism determines the angle of the cone-shaped mass of rock debris at the base of a cliff—known as a talus slope (right).</w:t>
      </w:r>
      <w:r w:rsidR="00CB41DC">
        <w:t xml:space="preserve"> [end caption] </w:t>
      </w:r>
    </w:p>
    <w:p w:rsidR="001E0CB3" w:rsidRDefault="001E0CB3" w:rsidP="001E0CB3">
      <w:pPr>
        <w:pStyle w:val="BodyText"/>
      </w:pPr>
      <w:r w:rsidRPr="001E0CB3">
        <w:t>PRACTICE PROBLEM</w:t>
      </w:r>
    </w:p>
    <w:p w:rsidR="001E0CB3" w:rsidRDefault="001E0CB3" w:rsidP="001E0CB3">
      <w:pPr>
        <w:pStyle w:val="BodyText"/>
      </w:pPr>
      <w:r w:rsidRPr="001E0CB3">
        <w:t xml:space="preserve">Find the magnitude of the force of static friction acting on the crate just before it starts to slide. [Answer: </w:t>
      </w:r>
      <w:r w:rsidR="00DC04C8" w:rsidRPr="00DC04C8">
        <w:rPr>
          <w:position w:val="-14"/>
        </w:rPr>
        <w:object w:dxaOrig="2079" w:dyaOrig="380">
          <v:shape id="_x0000_i1773" type="#_x0000_t75" style="width:104pt;height:18.3pt" o:ole="" o:bordertopcolor="fuchsia" o:borderleftcolor="fuchsia" o:borderbottomcolor="fuchsia" o:borderrightcolor="fuchsia">
            <v:imagedata r:id="rId269" o:title=""/>
            <w10:bordertop type="single" width="18"/>
            <w10:borderleft type="single" width="18"/>
            <w10:borderbottom type="single" width="18"/>
            <w10:borderright type="single" width="18"/>
          </v:shape>
          <o:OLEObject Type="Embed" ProgID="Equation.DSMT4" ShapeID="_x0000_i1773" DrawAspect="Content" ObjectID="_1601112303" r:id="rId270"/>
        </w:object>
      </w:r>
      <w:r w:rsidRPr="001E0CB3">
        <w:t>]</w:t>
      </w:r>
    </w:p>
    <w:p w:rsidR="001E0CB3" w:rsidRDefault="001E0CB3" w:rsidP="001E0CB3">
      <w:pPr>
        <w:pStyle w:val="BodyText"/>
      </w:pPr>
      <w:r w:rsidRPr="001E0CB3">
        <w:t>Some related homework problems: Problem 9, Problem II</w:t>
      </w:r>
    </w:p>
    <w:p w:rsidR="00DC04C8" w:rsidRDefault="00DC04C8" w:rsidP="001E0CB3">
      <w:pPr>
        <w:pStyle w:val="BodyText"/>
      </w:pPr>
      <w:r>
        <w:t xml:space="preserve">[end sidenote] </w:t>
      </w:r>
    </w:p>
    <w:p w:rsidR="001E0CB3" w:rsidRDefault="001E0CB3" w:rsidP="001E0CB3">
      <w:pPr>
        <w:pStyle w:val="BodyText"/>
      </w:pPr>
      <w:r w:rsidRPr="001E0CB3">
        <w:t xml:space="preserve">Recall that static friction can have a magnitude that is less than its maximum possible value. </w:t>
      </w:r>
      <w:r w:rsidRPr="001E0CB3">
        <w:lastRenderedPageBreak/>
        <w:t>This point is emphasized in the next Example.</w:t>
      </w:r>
    </w:p>
    <w:p w:rsidR="00DC04C8" w:rsidRDefault="00DC04C8" w:rsidP="001E0CB3">
      <w:pPr>
        <w:pStyle w:val="BodyText"/>
      </w:pPr>
      <w:r>
        <w:t xml:space="preserve">[side note] </w:t>
      </w:r>
    </w:p>
    <w:p w:rsidR="001E0CB3" w:rsidRDefault="001E0CB3" w:rsidP="001E0CB3">
      <w:pPr>
        <w:pStyle w:val="BodyText"/>
      </w:pPr>
      <w:bookmarkStart w:id="4" w:name="bookmark10"/>
      <w:r w:rsidRPr="001E0CB3">
        <w:t>QUICK EXAMPLE 6-4 the force of static friction</w:t>
      </w:r>
      <w:bookmarkEnd w:id="4"/>
    </w:p>
    <w:p w:rsidR="001E0CB3" w:rsidRDefault="001E0CB3" w:rsidP="001E0CB3">
      <w:pPr>
        <w:pStyle w:val="BodyText"/>
      </w:pPr>
      <w:r w:rsidRPr="001E0CB3">
        <w:t>In Example 6-3, what is the magnitude of the force of static friction acting on the crate when the truck bed is tilted at an angle of 20.0°?</w:t>
      </w:r>
    </w:p>
    <w:p w:rsidR="001E0CB3" w:rsidRDefault="001E0CB3" w:rsidP="001E0CB3">
      <w:pPr>
        <w:pStyle w:val="BodyText"/>
      </w:pPr>
      <w:r w:rsidRPr="001E0CB3">
        <w:t>REASONING AND SOLUTION</w:t>
      </w:r>
    </w:p>
    <w:p w:rsidR="001E0CB3" w:rsidRDefault="001E0CB3" w:rsidP="001E0CB3">
      <w:pPr>
        <w:pStyle w:val="BodyText"/>
      </w:pPr>
      <w:r w:rsidRPr="001E0CB3">
        <w:t xml:space="preserve">The crate is at rest, and hence its acceleration is zero in the x direction: </w:t>
      </w:r>
      <w:r w:rsidR="00DC04C8" w:rsidRPr="00DC04C8">
        <w:rPr>
          <w:position w:val="-12"/>
        </w:rPr>
        <w:object w:dxaOrig="639" w:dyaOrig="360">
          <v:shape id="_x0000_i1774" type="#_x0000_t75" style="width:32pt;height:18.3pt" o:ole="" o:bordertopcolor="fuchsia" o:borderleftcolor="fuchsia" o:borderbottomcolor="fuchsia" o:borderrightcolor="fuchsia">
            <v:imagedata r:id="rId271" o:title=""/>
            <w10:bordertop type="single" width="18"/>
            <w10:borderleft type="single" width="18"/>
            <w10:borderbottom type="single" width="18"/>
            <w10:borderright type="single" width="18"/>
          </v:shape>
          <o:OLEObject Type="Embed" ProgID="Equation.DSMT4" ShapeID="_x0000_i1774" DrawAspect="Content" ObjectID="_1601112304" r:id="rId272"/>
        </w:object>
      </w:r>
      <w:r w:rsidRPr="001E0CB3">
        <w:t>. This condition determines the magnitude of the static friction force necessary to hold the crate in place.</w:t>
      </w:r>
    </w:p>
    <w:p w:rsidR="001E0CB3" w:rsidRDefault="001E0CB3" w:rsidP="001E0CB3">
      <w:pPr>
        <w:pStyle w:val="BodyText"/>
      </w:pPr>
      <w:r w:rsidRPr="001E0CB3">
        <w:t>1.</w:t>
      </w:r>
      <w:r>
        <w:t xml:space="preserve"> </w:t>
      </w:r>
      <w:r w:rsidRPr="001E0CB3">
        <w:t>Sum the x components of force acting on the crate:</w:t>
      </w:r>
    </w:p>
    <w:p w:rsidR="00EA7471" w:rsidRDefault="00EA7471" w:rsidP="001E0CB3">
      <w:pPr>
        <w:pStyle w:val="BodyText"/>
      </w:pPr>
      <w:r w:rsidRPr="00EA7471">
        <w:rPr>
          <w:position w:val="-14"/>
        </w:rPr>
        <w:object w:dxaOrig="2420" w:dyaOrig="400">
          <v:shape id="_x0000_i2069" type="#_x0000_t75" style="width:121.15pt;height:20.55pt" o:ole="">
            <v:imagedata r:id="rId273" o:title=""/>
          </v:shape>
          <o:OLEObject Type="Embed" ProgID="Equation.DSMT4" ShapeID="_x0000_i2069" DrawAspect="Content" ObjectID="_1601112305" r:id="rId274"/>
        </w:object>
      </w:r>
      <w:r>
        <w:t xml:space="preserve"> </w:t>
      </w:r>
    </w:p>
    <w:p w:rsidR="001E0CB3" w:rsidRDefault="001E0CB3" w:rsidP="001E0CB3">
      <w:pPr>
        <w:pStyle w:val="BodyText"/>
      </w:pPr>
    </w:p>
    <w:p w:rsidR="00DC04C8" w:rsidRDefault="00DC04C8" w:rsidP="001E0CB3">
      <w:pPr>
        <w:pStyle w:val="BodyText"/>
      </w:pPr>
      <w:r>
        <w:t xml:space="preserve">[side note continues] </w:t>
      </w:r>
    </w:p>
    <w:p w:rsidR="001E0CB3" w:rsidRPr="001E0CB3" w:rsidRDefault="001E0CB3" w:rsidP="001E0CB3">
      <w:pPr>
        <w:pStyle w:val="BodyText"/>
        <w:rPr>
          <w:rStyle w:val="PageNumber"/>
        </w:rPr>
      </w:pPr>
      <w:r w:rsidRPr="001E0CB3">
        <w:rPr>
          <w:rStyle w:val="PageNumber"/>
        </w:rPr>
        <w:t>163</w:t>
      </w:r>
    </w:p>
    <w:p w:rsidR="00DC04C8" w:rsidRDefault="00DC04C8" w:rsidP="001E0CB3">
      <w:pPr>
        <w:pStyle w:val="BodyText"/>
      </w:pPr>
      <w:bookmarkStart w:id="5" w:name="_GoBack"/>
      <w:bookmarkEnd w:id="5"/>
      <w:r>
        <w:t xml:space="preserve">[side note continued] </w:t>
      </w:r>
    </w:p>
    <w:p w:rsidR="001E0CB3" w:rsidRDefault="001E0CB3" w:rsidP="001E0CB3">
      <w:pPr>
        <w:pStyle w:val="BodyText"/>
      </w:pPr>
      <w:r w:rsidRPr="001E0CB3">
        <w:t>2.</w:t>
      </w:r>
      <w:r>
        <w:t xml:space="preserve"> </w:t>
      </w:r>
      <w:r w:rsidRPr="001E0CB3">
        <w:t xml:space="preserve">Set this sum equal to zero (since </w:t>
      </w:r>
      <w:r w:rsidR="00DC04C8" w:rsidRPr="00DC04C8">
        <w:rPr>
          <w:position w:val="-12"/>
        </w:rPr>
        <w:object w:dxaOrig="639" w:dyaOrig="360">
          <v:shape id="_x0000_i1775" type="#_x0000_t75" style="width:32pt;height:18.3pt" o:ole="" o:bordertopcolor="fuchsia" o:borderleftcolor="fuchsia" o:borderbottomcolor="fuchsia" o:borderrightcolor="fuchsia">
            <v:imagedata r:id="rId271" o:title=""/>
            <w10:bordertop type="single" width="18"/>
            <w10:borderleft type="single" width="18"/>
            <w10:borderbottom type="single" width="18"/>
            <w10:borderright type="single" width="18"/>
          </v:shape>
          <o:OLEObject Type="Embed" ProgID="Equation.DSMT4" ShapeID="_x0000_i1775" DrawAspect="Content" ObjectID="_1601112306" r:id="rId275"/>
        </w:object>
      </w:r>
      <w:r w:rsidRPr="001E0CB3">
        <w:t>) and solve for the magnitude of the static friction force,</w:t>
      </w:r>
      <w:r w:rsidR="00CC0997">
        <w:t xml:space="preserve"> </w:t>
      </w:r>
      <w:r w:rsidR="00CC0997" w:rsidRPr="00CC0997">
        <w:rPr>
          <w:position w:val="-12"/>
        </w:rPr>
        <w:object w:dxaOrig="260" w:dyaOrig="360">
          <v:shape id="_x0000_i2072" type="#_x0000_t75" style="width:12.55pt;height:18.3pt" o:ole="" o:bordertopcolor="fuchsia" o:borderleftcolor="fuchsia" o:borderbottomcolor="fuchsia" o:borderrightcolor="fuchsia">
            <v:imagedata r:id="rId276" o:title=""/>
            <w10:bordertop type="single" width="18"/>
            <w10:borderleft type="single" width="18"/>
            <w10:borderbottom type="single" width="18"/>
            <w10:borderright type="single" width="18"/>
          </v:shape>
          <o:OLEObject Type="Embed" ProgID="Equation.DSMT4" ShapeID="_x0000_i2072" DrawAspect="Content" ObjectID="_1601112307" r:id="rId277"/>
        </w:object>
      </w:r>
      <w:r w:rsidRPr="001E0CB3">
        <w:t>:</w:t>
      </w:r>
    </w:p>
    <w:p w:rsidR="00EA7471" w:rsidRDefault="00EA7471" w:rsidP="001E0CB3">
      <w:pPr>
        <w:pStyle w:val="BodyText"/>
      </w:pPr>
      <w:r w:rsidRPr="00EA7471">
        <w:rPr>
          <w:position w:val="-12"/>
        </w:rPr>
        <w:object w:dxaOrig="1300" w:dyaOrig="360">
          <v:shape id="_x0000_i2075" type="#_x0000_t75" style="width:65.15pt;height:18.3pt" o:ole="">
            <v:imagedata r:id="rId278" o:title=""/>
          </v:shape>
          <o:OLEObject Type="Embed" ProgID="Equation.DSMT4" ShapeID="_x0000_i2075" DrawAspect="Content" ObjectID="_1601112308" r:id="rId279"/>
        </w:object>
      </w:r>
      <w:r>
        <w:t xml:space="preserve"> </w:t>
      </w:r>
    </w:p>
    <w:p w:rsidR="001E0CB3" w:rsidRDefault="001E0CB3" w:rsidP="001E0CB3">
      <w:pPr>
        <w:pStyle w:val="BodyText"/>
      </w:pPr>
    </w:p>
    <w:p w:rsidR="001E0CB3" w:rsidRDefault="001E0CB3" w:rsidP="001E0CB3">
      <w:pPr>
        <w:pStyle w:val="BodyText"/>
      </w:pPr>
      <w:r w:rsidRPr="001E0CB3">
        <w:t>3.</w:t>
      </w:r>
      <w:r>
        <w:t xml:space="preserve"> </w:t>
      </w:r>
      <w:r w:rsidRPr="001E0CB3">
        <w:t>Substitu</w:t>
      </w:r>
      <w:r w:rsidR="00DC04C8">
        <w:t xml:space="preserve">te numerical values, including </w:t>
      </w:r>
      <w:r w:rsidR="00CC0997" w:rsidRPr="00DC04C8">
        <w:rPr>
          <w:position w:val="-6"/>
        </w:rPr>
        <w:object w:dxaOrig="960" w:dyaOrig="279">
          <v:shape id="_x0000_i1777" type="#_x0000_t75" style="width:48pt;height:13.7pt" o:ole="" o:bordertopcolor="fuchsia" o:borderleftcolor="fuchsia" o:borderbottomcolor="fuchsia" o:borderrightcolor="fuchsia">
            <v:imagedata r:id="rId280" o:title=""/>
            <w10:bordertop type="single" width="18"/>
            <w10:borderleft type="single" width="18"/>
            <w10:borderbottom type="single" width="18"/>
            <w10:borderright type="single" width="18"/>
          </v:shape>
          <o:OLEObject Type="Embed" ProgID="Equation.DSMT4" ShapeID="_x0000_i1777" DrawAspect="Content" ObjectID="_1601112309" r:id="rId281"/>
        </w:object>
      </w:r>
      <w:r w:rsidRPr="001E0CB3">
        <w:t>:</w:t>
      </w:r>
    </w:p>
    <w:p w:rsidR="00EA7471" w:rsidRDefault="00CD41FB" w:rsidP="001E0CB3">
      <w:pPr>
        <w:pStyle w:val="BodyText"/>
      </w:pPr>
      <w:r w:rsidRPr="00CD41FB">
        <w:rPr>
          <w:position w:val="-16"/>
        </w:rPr>
        <w:object w:dxaOrig="4459" w:dyaOrig="440">
          <v:shape id="_x0000_i2080" type="#_x0000_t75" style="width:222.85pt;height:21.7pt" o:ole="">
            <v:imagedata r:id="rId282" o:title=""/>
          </v:shape>
          <o:OLEObject Type="Embed" ProgID="Equation.DSMT4" ShapeID="_x0000_i2080" DrawAspect="Content" ObjectID="_1601112310" r:id="rId283"/>
        </w:object>
      </w:r>
      <w:r w:rsidR="00EA7471">
        <w:t xml:space="preserve"> </w:t>
      </w:r>
    </w:p>
    <w:p w:rsidR="001E0CB3" w:rsidRDefault="001E0CB3" w:rsidP="001E0CB3">
      <w:pPr>
        <w:pStyle w:val="BodyText"/>
      </w:pPr>
      <w:r w:rsidRPr="001E0CB3">
        <w:t>The force of static friction in this case has a magnitude of 319 N, which is less than the value of 367 N found in the Practice Problem in Example 6-3, even though the coefficient of static friction is precisely the same.</w:t>
      </w:r>
    </w:p>
    <w:p w:rsidR="00DC04C8" w:rsidRDefault="00DC04C8" w:rsidP="001E0CB3">
      <w:pPr>
        <w:pStyle w:val="BodyText"/>
      </w:pPr>
      <w:r>
        <w:t xml:space="preserve">[end sidenote] </w:t>
      </w:r>
    </w:p>
    <w:p w:rsidR="001E0CB3" w:rsidRDefault="001E0CB3" w:rsidP="001E0CB3">
      <w:pPr>
        <w:pStyle w:val="BodyText"/>
      </w:pPr>
      <w:r w:rsidRPr="001E0CB3">
        <w:t>Finally, friction often enters into problems that involve vehicles with rolling wheels. In Conceptual Example 6-5, we consider which type of friction is appropriate in such cases.</w:t>
      </w:r>
    </w:p>
    <w:p w:rsidR="00DC04C8" w:rsidRDefault="00DC04C8" w:rsidP="001E0CB3">
      <w:pPr>
        <w:pStyle w:val="BodyText"/>
      </w:pPr>
      <w:r>
        <w:t xml:space="preserve">[side note] </w:t>
      </w:r>
    </w:p>
    <w:p w:rsidR="001E0CB3" w:rsidRDefault="001E0CB3" w:rsidP="001E0CB3">
      <w:pPr>
        <w:pStyle w:val="BodyText"/>
      </w:pPr>
      <w:bookmarkStart w:id="6" w:name="bookmark11"/>
      <w:r w:rsidRPr="001E0CB3">
        <w:t>CONCEPTUAL EXAMPLE 6-5 friction for rolling tires</w:t>
      </w:r>
      <w:bookmarkEnd w:id="6"/>
    </w:p>
    <w:p w:rsidR="001E0CB3" w:rsidRDefault="001E0CB3" w:rsidP="001E0CB3">
      <w:pPr>
        <w:pStyle w:val="BodyText"/>
      </w:pPr>
      <w:r w:rsidRPr="001E0CB3">
        <w:t>A car drives with its tires rolling freely. Is the friction between the tires and the road (a) kinetic or (b) static?</w:t>
      </w:r>
    </w:p>
    <w:p w:rsidR="001E0CB3" w:rsidRDefault="00B216CC" w:rsidP="001E0CB3">
      <w:pPr>
        <w:pStyle w:val="BodyText"/>
      </w:pPr>
      <w:r w:rsidRPr="001E0CB3">
        <w:rPr>
          <w:noProof/>
        </w:rPr>
        <w:lastRenderedPageBreak/>
        <w:drawing>
          <wp:inline distT="0" distB="0" distL="0" distR="0">
            <wp:extent cx="2362200" cy="2276475"/>
            <wp:effectExtent l="0" t="0" r="0" b="0"/>
            <wp:docPr id="145" name="Picture 145" descr="Diagram of a man walking and a wheel of shoes spin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Diagram of a man walking and a wheel of shoes spinning."/>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2362200" cy="2276475"/>
                    </a:xfrm>
                    <a:prstGeom prst="rect">
                      <a:avLst/>
                    </a:prstGeom>
                    <a:noFill/>
                    <a:ln>
                      <a:noFill/>
                    </a:ln>
                  </pic:spPr>
                </pic:pic>
              </a:graphicData>
            </a:graphic>
          </wp:inline>
        </w:drawing>
      </w:r>
    </w:p>
    <w:p w:rsidR="001E0CB3" w:rsidRDefault="001E0CB3" w:rsidP="001E0CB3">
      <w:pPr>
        <w:pStyle w:val="BodyText"/>
      </w:pPr>
      <w:r w:rsidRPr="001E0CB3">
        <w:t>REASONING AND DISCUSSION</w:t>
      </w:r>
    </w:p>
    <w:p w:rsidR="001E0CB3" w:rsidRDefault="001E0CB3" w:rsidP="001E0CB3">
      <w:pPr>
        <w:pStyle w:val="BodyText"/>
      </w:pPr>
      <w:r w:rsidRPr="001E0CB3">
        <w:t>A reasonable-sounding answer is that because the car is moving, the friction between its tires and the road must be kinetic friction—but this is not the case.</w:t>
      </w:r>
    </w:p>
    <w:p w:rsidR="001E0CB3" w:rsidRDefault="001E0CB3" w:rsidP="001E0CB3">
      <w:pPr>
        <w:pStyle w:val="BodyText"/>
      </w:pPr>
      <w:r w:rsidRPr="001E0CB3">
        <w:t>Actually, the friction is static because the bottom of the tire is in static contact with the road. To understand this, watch your feet as you walk. Even though you are moving, each foot is in static contact with the ground once you step down on it. Your foot doesn</w:t>
      </w:r>
      <w:r>
        <w:t>'</w:t>
      </w:r>
      <w:r w:rsidRPr="001E0CB3">
        <w:t>t move again until you lift it up and move it forward for the next step. A tire can be thought of as a succession of feet arranged in a circle, each momentarily in static contact with the ground.</w:t>
      </w:r>
    </w:p>
    <w:p w:rsidR="001E0CB3" w:rsidRDefault="001E0CB3" w:rsidP="001E0CB3">
      <w:pPr>
        <w:pStyle w:val="BodyText"/>
      </w:pPr>
      <w:r w:rsidRPr="001E0CB3">
        <w:t>ANSWER</w:t>
      </w:r>
    </w:p>
    <w:p w:rsidR="001E0CB3" w:rsidRDefault="001E0CB3" w:rsidP="001E0CB3">
      <w:pPr>
        <w:pStyle w:val="BodyText"/>
      </w:pPr>
      <w:r w:rsidRPr="001E0CB3">
        <w:t>(b) The friction between rolling tires and the road is static friction.</w:t>
      </w:r>
    </w:p>
    <w:p w:rsidR="00DC04C8" w:rsidRDefault="00DC04C8" w:rsidP="001E0CB3">
      <w:pPr>
        <w:pStyle w:val="BodyText"/>
      </w:pPr>
      <w:r>
        <w:t xml:space="preserve">[end sidenote] </w:t>
      </w:r>
    </w:p>
    <w:p w:rsidR="00DC04C8" w:rsidRDefault="00DC04C8" w:rsidP="001E0CB3">
      <w:pPr>
        <w:pStyle w:val="BodyText"/>
      </w:pPr>
      <w:r>
        <w:t>RWP [see footnote *]</w:t>
      </w:r>
      <w:r w:rsidR="002B4136">
        <w:t xml:space="preserve"> </w:t>
      </w:r>
    </w:p>
    <w:p w:rsidR="00DC04C8" w:rsidRDefault="00DC04C8" w:rsidP="00DC04C8">
      <w:pPr>
        <w:pStyle w:val="BodyText"/>
      </w:pPr>
      <w:r>
        <w:t xml:space="preserve">[footnote *] </w:t>
      </w:r>
      <w:r w:rsidRPr="001E0CB3">
        <w:t>Real World Physics applications are denoted by the acronym RWP.</w:t>
      </w:r>
      <w:r>
        <w:t xml:space="preserve"> [end footnote] </w:t>
      </w:r>
    </w:p>
    <w:p w:rsidR="001E0CB3" w:rsidRDefault="001E0CB3" w:rsidP="001E0CB3">
      <w:pPr>
        <w:pStyle w:val="BodyText"/>
      </w:pPr>
      <w:r w:rsidRPr="001E0CB3">
        <w:t>If a car skids, the friction acting on it is kinetic; if its wheels are rolling, the friction is static. Static friction is generally greater than kinetic friction, however, and hence it follows that a car can be stopped in a shorter distance if its wheels are rolling (static friction) than if its wheels are locked up (kinetic friction). This is the idea behind the antilock braking systems (ABS) that are available on many cars. When the brakes are applied in a car with ABS, an electronic rotation sensor at each wheel detects whether the wheel is about to start skidding. To prevent skidding, a small computer automatically begins to pulse the hydraulic pressure in the brake lines in short bursts, causing the brakes to release and then reapply in rapid succession. This allows the wheels to continue rotating, even in an emergency stop, and for static friction to determine the stopping distance. FIGURE 6-7 shows a comparison of braking distances for cars with and without ABS. An added benefit of ABS is that a driver is better able to steer and control a braking car if its wheels are rotating. An illustration of the danger posed by locked wheels is presented in FIGURE 6-8.</w:t>
      </w:r>
    </w:p>
    <w:p w:rsidR="001E0CB3" w:rsidRDefault="00B216CC" w:rsidP="001E0CB3">
      <w:pPr>
        <w:pStyle w:val="BodyText"/>
      </w:pPr>
      <w:r w:rsidRPr="001E0CB3">
        <w:rPr>
          <w:noProof/>
        </w:rPr>
        <w:lastRenderedPageBreak/>
        <w:drawing>
          <wp:inline distT="0" distB="0" distL="0" distR="0">
            <wp:extent cx="4171950" cy="1743075"/>
            <wp:effectExtent l="0" t="0" r="0" b="0"/>
            <wp:docPr id="146" name="Picture 146" descr="Figure 6-7 Diagram of 2 cars and the distance they skid after braking. At 60 miles per hour, thre red car skids 150 feet and the blue car with anitlock braking skids 120 feet. At 30 miles per hour, the red car skids 38 feet and the blue car skids 30 f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Figure 6-7 Diagram of 2 cars and the distance they skid after braking. At 60 miles per hour, thre red car skids 150 feet and the blue car with anitlock braking skids 120 feet. At 30 miles per hour, the red car skids 38 feet and the blue car skids 30 feet."/>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4171950" cy="1743075"/>
                    </a:xfrm>
                    <a:prstGeom prst="rect">
                      <a:avLst/>
                    </a:prstGeom>
                    <a:noFill/>
                    <a:ln>
                      <a:noFill/>
                    </a:ln>
                  </pic:spPr>
                </pic:pic>
              </a:graphicData>
            </a:graphic>
          </wp:inline>
        </w:drawing>
      </w:r>
    </w:p>
    <w:p w:rsidR="00CC0997" w:rsidRDefault="00DC04C8" w:rsidP="001E0CB3">
      <w:pPr>
        <w:pStyle w:val="BodyText"/>
      </w:pPr>
      <w:r>
        <w:t xml:space="preserve">[caption] </w:t>
      </w:r>
      <w:r w:rsidR="001E0CB3" w:rsidRPr="001E0CB3">
        <w:t xml:space="preserve">FIGURE 6-7 Stopping distance with and without ABS </w:t>
      </w:r>
    </w:p>
    <w:p w:rsidR="001E0CB3" w:rsidRDefault="001E0CB3" w:rsidP="001E0CB3">
      <w:pPr>
        <w:pStyle w:val="BodyText"/>
      </w:pPr>
      <w:r w:rsidRPr="001E0CB3">
        <w:t>Antilock braking systems (ABS) allow a car to stop with static friction rather than kinetic friction—even in a case where a person slams on the brakes. As a result, the braking distance is reduced. Professional drivers can beat the performance of ABS by carefully adjusting the force they apply to the brake pedal during a stop, but ABS provides essentially the same performance—within a few percent—for a person who simply pushes the brake pedal to the floor and holds it there.</w:t>
      </w:r>
      <w:r w:rsidR="00DC04C8">
        <w:t xml:space="preserve"> [end caption] </w:t>
      </w:r>
    </w:p>
    <w:p w:rsidR="00853F39" w:rsidRDefault="00853F39">
      <w:pPr>
        <w:widowControl/>
        <w:autoSpaceDE/>
        <w:autoSpaceDN/>
        <w:adjustRightInd/>
        <w:spacing w:after="200" w:line="276" w:lineRule="auto"/>
        <w:rPr>
          <w:rStyle w:val="PageNumber"/>
        </w:rPr>
      </w:pPr>
    </w:p>
    <w:sectPr w:rsidR="00853F39" w:rsidSect="001E0CB3">
      <w:pgSz w:w="12240" w:h="15840"/>
      <w:pgMar w:top="1440" w:right="1440" w:bottom="1440" w:left="1440" w:header="720" w:footer="720" w:gutter="0"/>
      <w:cols w:space="720"/>
      <w:noEndnote/>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36230" w:rsidRDefault="00E36230">
      <w:r>
        <w:separator/>
      </w:r>
    </w:p>
  </w:endnote>
  <w:endnote w:type="continuationSeparator" w:id="0">
    <w:p w:rsidR="00E36230" w:rsidRDefault="00E362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36230" w:rsidRDefault="00E36230">
      <w:r>
        <w:separator/>
      </w:r>
    </w:p>
  </w:footnote>
  <w:footnote w:type="continuationSeparator" w:id="0">
    <w:p w:rsidR="00E36230" w:rsidRDefault="00E3623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53"/>
  <w:removePersonalInformation/>
  <w:removeDateAndTime/>
  <w:embedSystemFonts/>
  <w:bordersDoNotSurroundHeader/>
  <w:bordersDoNotSurroundFooter/>
  <w:proofState w:spelling="clean" w:grammar="clean"/>
  <w:linkStyles/>
  <w:defaultTabStop w:val="720"/>
  <w:drawingGridHorizontalSpacing w:val="181"/>
  <w:drawingGridVerticalSpacing w:val="181"/>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E0CB3"/>
    <w:rsid w:val="0003679E"/>
    <w:rsid w:val="0004268A"/>
    <w:rsid w:val="00051265"/>
    <w:rsid w:val="00054C91"/>
    <w:rsid w:val="000636A4"/>
    <w:rsid w:val="000768AA"/>
    <w:rsid w:val="000D300C"/>
    <w:rsid w:val="000F003E"/>
    <w:rsid w:val="00151E30"/>
    <w:rsid w:val="001553A0"/>
    <w:rsid w:val="00174606"/>
    <w:rsid w:val="00185AB6"/>
    <w:rsid w:val="001B7D4A"/>
    <w:rsid w:val="001C6C5F"/>
    <w:rsid w:val="001E0CB3"/>
    <w:rsid w:val="00227158"/>
    <w:rsid w:val="002B4136"/>
    <w:rsid w:val="002F4C67"/>
    <w:rsid w:val="00342C74"/>
    <w:rsid w:val="0037743E"/>
    <w:rsid w:val="00382544"/>
    <w:rsid w:val="003B5987"/>
    <w:rsid w:val="003E2A65"/>
    <w:rsid w:val="00481693"/>
    <w:rsid w:val="004922A7"/>
    <w:rsid w:val="004F1C53"/>
    <w:rsid w:val="00555979"/>
    <w:rsid w:val="00561E79"/>
    <w:rsid w:val="00590F9A"/>
    <w:rsid w:val="005A0F69"/>
    <w:rsid w:val="005A406F"/>
    <w:rsid w:val="005A7910"/>
    <w:rsid w:val="005C7C11"/>
    <w:rsid w:val="005E6581"/>
    <w:rsid w:val="005F7E71"/>
    <w:rsid w:val="006057FD"/>
    <w:rsid w:val="006374A0"/>
    <w:rsid w:val="00685C64"/>
    <w:rsid w:val="00691F2A"/>
    <w:rsid w:val="006A471C"/>
    <w:rsid w:val="006B0C92"/>
    <w:rsid w:val="006B7727"/>
    <w:rsid w:val="0070341C"/>
    <w:rsid w:val="007119C8"/>
    <w:rsid w:val="007207C7"/>
    <w:rsid w:val="00721A80"/>
    <w:rsid w:val="00782D32"/>
    <w:rsid w:val="007843D4"/>
    <w:rsid w:val="007929A8"/>
    <w:rsid w:val="007A42BA"/>
    <w:rsid w:val="007B4D72"/>
    <w:rsid w:val="007D3800"/>
    <w:rsid w:val="008103F4"/>
    <w:rsid w:val="00817305"/>
    <w:rsid w:val="008448A2"/>
    <w:rsid w:val="00853F39"/>
    <w:rsid w:val="00876902"/>
    <w:rsid w:val="00881831"/>
    <w:rsid w:val="008935B8"/>
    <w:rsid w:val="008B7521"/>
    <w:rsid w:val="008D4000"/>
    <w:rsid w:val="008F3622"/>
    <w:rsid w:val="0096507F"/>
    <w:rsid w:val="009B545D"/>
    <w:rsid w:val="00A119A2"/>
    <w:rsid w:val="00A27182"/>
    <w:rsid w:val="00A96FF4"/>
    <w:rsid w:val="00A97106"/>
    <w:rsid w:val="00AA61BE"/>
    <w:rsid w:val="00AC4904"/>
    <w:rsid w:val="00B00B3D"/>
    <w:rsid w:val="00B216CC"/>
    <w:rsid w:val="00B32818"/>
    <w:rsid w:val="00B3441C"/>
    <w:rsid w:val="00C97538"/>
    <w:rsid w:val="00CA5246"/>
    <w:rsid w:val="00CB41DC"/>
    <w:rsid w:val="00CC0997"/>
    <w:rsid w:val="00CC4572"/>
    <w:rsid w:val="00CD41FB"/>
    <w:rsid w:val="00D11A3D"/>
    <w:rsid w:val="00D60C59"/>
    <w:rsid w:val="00DC04C8"/>
    <w:rsid w:val="00DC3CD0"/>
    <w:rsid w:val="00DE34E4"/>
    <w:rsid w:val="00DE6700"/>
    <w:rsid w:val="00E0435C"/>
    <w:rsid w:val="00E27E97"/>
    <w:rsid w:val="00E36230"/>
    <w:rsid w:val="00E405A2"/>
    <w:rsid w:val="00E90CB4"/>
    <w:rsid w:val="00EA7471"/>
    <w:rsid w:val="00EC5E93"/>
    <w:rsid w:val="00F558D5"/>
    <w:rsid w:val="00F868B2"/>
    <w:rsid w:val="00FC04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359E027"/>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lsdException w:name="heading 7" w:semiHidden="1" w:uiPriority="9" w:unhideWhenUsed="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Grid" w:uiPriority="59"/>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aliases w:val="UA Normal"/>
    <w:qFormat/>
    <w:rsid w:val="0037743E"/>
    <w:pPr>
      <w:widowControl w:val="0"/>
      <w:autoSpaceDE w:val="0"/>
      <w:autoSpaceDN w:val="0"/>
      <w:adjustRightInd w:val="0"/>
      <w:spacing w:after="0" w:line="240" w:lineRule="auto"/>
    </w:pPr>
    <w:rPr>
      <w:rFonts w:ascii="Arial" w:eastAsiaTheme="minorHAnsi" w:hAnsi="Arial" w:cstheme="minorBidi"/>
      <w:szCs w:val="24"/>
    </w:rPr>
  </w:style>
  <w:style w:type="paragraph" w:styleId="Heading1">
    <w:name w:val="heading 1"/>
    <w:aliases w:val="UA H1"/>
    <w:basedOn w:val="Normal"/>
    <w:next w:val="Normal"/>
    <w:link w:val="Heading1Char"/>
    <w:uiPriority w:val="9"/>
    <w:qFormat/>
    <w:rsid w:val="0037743E"/>
    <w:pPr>
      <w:keepNext/>
      <w:keepLines/>
      <w:widowControl/>
      <w:autoSpaceDE/>
      <w:autoSpaceDN/>
      <w:adjustRightInd/>
      <w:spacing w:before="240"/>
      <w:jc w:val="center"/>
      <w:outlineLvl w:val="0"/>
    </w:pPr>
    <w:rPr>
      <w:rFonts w:eastAsiaTheme="majorEastAsia" w:cstheme="majorBidi"/>
      <w:sz w:val="32"/>
      <w:szCs w:val="32"/>
    </w:rPr>
  </w:style>
  <w:style w:type="paragraph" w:styleId="Heading2">
    <w:name w:val="heading 2"/>
    <w:aliases w:val="UA H2"/>
    <w:basedOn w:val="Normal"/>
    <w:next w:val="Normal"/>
    <w:link w:val="Heading2Char"/>
    <w:autoRedefine/>
    <w:uiPriority w:val="9"/>
    <w:unhideWhenUsed/>
    <w:qFormat/>
    <w:rsid w:val="0037743E"/>
    <w:pPr>
      <w:keepNext/>
      <w:jc w:val="center"/>
      <w:outlineLvl w:val="1"/>
    </w:pPr>
    <w:rPr>
      <w:rFonts w:eastAsiaTheme="majorEastAsia" w:cstheme="majorBidi"/>
      <w:b/>
      <w:bCs/>
      <w:i/>
      <w:iCs/>
      <w:sz w:val="28"/>
      <w:szCs w:val="28"/>
    </w:rPr>
  </w:style>
  <w:style w:type="paragraph" w:styleId="Heading3">
    <w:name w:val="heading 3"/>
    <w:aliases w:val="UA H3"/>
    <w:basedOn w:val="Normal"/>
    <w:next w:val="Normal"/>
    <w:link w:val="Heading3Char"/>
    <w:autoRedefine/>
    <w:uiPriority w:val="9"/>
    <w:unhideWhenUsed/>
    <w:qFormat/>
    <w:rsid w:val="0037743E"/>
    <w:pPr>
      <w:keepNext/>
      <w:outlineLvl w:val="2"/>
    </w:pPr>
    <w:rPr>
      <w:rFonts w:eastAsiaTheme="majorEastAsia" w:cstheme="majorBidi"/>
      <w:b/>
      <w:bCs/>
      <w:sz w:val="26"/>
      <w:szCs w:val="26"/>
    </w:rPr>
  </w:style>
  <w:style w:type="paragraph" w:styleId="Heading4">
    <w:name w:val="heading 4"/>
    <w:aliases w:val="UA H4"/>
    <w:basedOn w:val="Normal"/>
    <w:next w:val="Normal"/>
    <w:link w:val="Heading4Char"/>
    <w:autoRedefine/>
    <w:uiPriority w:val="9"/>
    <w:unhideWhenUsed/>
    <w:qFormat/>
    <w:rsid w:val="0037743E"/>
    <w:pPr>
      <w:keepNext/>
      <w:outlineLvl w:val="3"/>
    </w:pPr>
    <w:rPr>
      <w:b/>
      <w:bCs/>
      <w:i/>
      <w:sz w:val="24"/>
      <w:szCs w:val="28"/>
    </w:rPr>
  </w:style>
  <w:style w:type="paragraph" w:styleId="Heading5">
    <w:name w:val="heading 5"/>
    <w:aliases w:val="UA H5"/>
    <w:basedOn w:val="Normal"/>
    <w:next w:val="Normal"/>
    <w:link w:val="Heading5Char"/>
    <w:autoRedefine/>
    <w:uiPriority w:val="9"/>
    <w:unhideWhenUsed/>
    <w:qFormat/>
    <w:rsid w:val="0037743E"/>
    <w:pPr>
      <w:outlineLvl w:val="4"/>
    </w:pPr>
    <w:rPr>
      <w:bCs/>
      <w:i/>
      <w:iCs/>
      <w:sz w:val="24"/>
      <w:szCs w:val="26"/>
    </w:rPr>
  </w:style>
  <w:style w:type="paragraph" w:styleId="Heading8">
    <w:name w:val="heading 8"/>
    <w:basedOn w:val="Normal"/>
    <w:next w:val="Normal"/>
    <w:link w:val="Heading8Char"/>
    <w:uiPriority w:val="9"/>
    <w:semiHidden/>
    <w:unhideWhenUsed/>
    <w:qFormat/>
    <w:rsid w:val="0037743E"/>
    <w:pPr>
      <w:spacing w:before="240" w:after="60"/>
      <w:outlineLvl w:val="7"/>
    </w:pPr>
    <w:rPr>
      <w:rFonts w:asciiTheme="minorHAnsi" w:hAnsiTheme="minorHAnsi"/>
      <w:i/>
      <w:iCs/>
    </w:rPr>
  </w:style>
  <w:style w:type="paragraph" w:styleId="Heading9">
    <w:name w:val="heading 9"/>
    <w:basedOn w:val="Normal"/>
    <w:next w:val="Normal"/>
    <w:link w:val="Heading9Char"/>
    <w:uiPriority w:val="9"/>
    <w:semiHidden/>
    <w:unhideWhenUsed/>
    <w:qFormat/>
    <w:rsid w:val="0037743E"/>
    <w:pPr>
      <w:spacing w:before="240" w:after="60"/>
      <w:outlineLvl w:val="8"/>
    </w:pPr>
    <w:rPr>
      <w:rFonts w:asciiTheme="majorHAnsi" w:eastAsiaTheme="majorEastAsia" w:hAnsiTheme="majorHAnsi" w:cstheme="majorBidi"/>
      <w:szCs w:val="22"/>
    </w:rPr>
  </w:style>
  <w:style w:type="character" w:default="1" w:styleId="DefaultParagraphFont">
    <w:name w:val="Default Paragraph Font"/>
    <w:uiPriority w:val="1"/>
    <w:semiHidden/>
    <w:unhideWhenUsed/>
    <w:rsid w:val="0037743E"/>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37743E"/>
  </w:style>
  <w:style w:type="character" w:customStyle="1" w:styleId="Heading1Char">
    <w:name w:val="Heading 1 Char"/>
    <w:aliases w:val="UA H1 Char"/>
    <w:basedOn w:val="DefaultParagraphFont"/>
    <w:link w:val="Heading1"/>
    <w:uiPriority w:val="9"/>
    <w:locked/>
    <w:rsid w:val="0037743E"/>
    <w:rPr>
      <w:rFonts w:ascii="Arial" w:eastAsiaTheme="majorEastAsia" w:hAnsi="Arial" w:cstheme="majorBidi"/>
      <w:sz w:val="32"/>
      <w:szCs w:val="32"/>
    </w:rPr>
  </w:style>
  <w:style w:type="character" w:customStyle="1" w:styleId="Heading2Char">
    <w:name w:val="Heading 2 Char"/>
    <w:aliases w:val="UA H2 Char"/>
    <w:basedOn w:val="DefaultParagraphFont"/>
    <w:link w:val="Heading2"/>
    <w:uiPriority w:val="9"/>
    <w:locked/>
    <w:rsid w:val="0037743E"/>
    <w:rPr>
      <w:rFonts w:ascii="Arial" w:eastAsiaTheme="majorEastAsia" w:hAnsi="Arial" w:cstheme="majorBidi"/>
      <w:b/>
      <w:bCs/>
      <w:i/>
      <w:iCs/>
      <w:sz w:val="28"/>
      <w:szCs w:val="28"/>
    </w:rPr>
  </w:style>
  <w:style w:type="character" w:customStyle="1" w:styleId="Heading3Char">
    <w:name w:val="Heading 3 Char"/>
    <w:aliases w:val="UA H3 Char"/>
    <w:basedOn w:val="DefaultParagraphFont"/>
    <w:link w:val="Heading3"/>
    <w:uiPriority w:val="9"/>
    <w:locked/>
    <w:rsid w:val="0037743E"/>
    <w:rPr>
      <w:rFonts w:ascii="Arial" w:eastAsiaTheme="majorEastAsia" w:hAnsi="Arial" w:cstheme="majorBidi"/>
      <w:b/>
      <w:bCs/>
      <w:sz w:val="26"/>
      <w:szCs w:val="26"/>
    </w:rPr>
  </w:style>
  <w:style w:type="character" w:customStyle="1" w:styleId="Heading4Char">
    <w:name w:val="Heading 4 Char"/>
    <w:aliases w:val="UA H4 Char"/>
    <w:basedOn w:val="DefaultParagraphFont"/>
    <w:link w:val="Heading4"/>
    <w:uiPriority w:val="9"/>
    <w:locked/>
    <w:rsid w:val="0037743E"/>
    <w:rPr>
      <w:rFonts w:ascii="Arial" w:eastAsiaTheme="minorHAnsi" w:hAnsi="Arial" w:cstheme="minorBidi"/>
      <w:b/>
      <w:bCs/>
      <w:i/>
      <w:sz w:val="24"/>
      <w:szCs w:val="28"/>
    </w:rPr>
  </w:style>
  <w:style w:type="character" w:customStyle="1" w:styleId="Heading5Char">
    <w:name w:val="Heading 5 Char"/>
    <w:aliases w:val="UA H5 Char"/>
    <w:basedOn w:val="DefaultParagraphFont"/>
    <w:link w:val="Heading5"/>
    <w:uiPriority w:val="9"/>
    <w:locked/>
    <w:rsid w:val="0037743E"/>
    <w:rPr>
      <w:rFonts w:ascii="Arial" w:eastAsiaTheme="minorHAnsi" w:hAnsi="Arial" w:cstheme="minorBidi"/>
      <w:bCs/>
      <w:i/>
      <w:iCs/>
      <w:sz w:val="24"/>
      <w:szCs w:val="26"/>
    </w:rPr>
  </w:style>
  <w:style w:type="character" w:customStyle="1" w:styleId="Heading8Char">
    <w:name w:val="Heading 8 Char"/>
    <w:basedOn w:val="DefaultParagraphFont"/>
    <w:link w:val="Heading8"/>
    <w:uiPriority w:val="9"/>
    <w:semiHidden/>
    <w:locked/>
    <w:rsid w:val="0037743E"/>
    <w:rPr>
      <w:rFonts w:asciiTheme="minorHAnsi" w:eastAsiaTheme="minorHAnsi" w:hAnsiTheme="minorHAnsi" w:cstheme="minorBidi"/>
      <w:i/>
      <w:iCs/>
      <w:szCs w:val="24"/>
    </w:rPr>
  </w:style>
  <w:style w:type="character" w:customStyle="1" w:styleId="Heading9Char">
    <w:name w:val="Heading 9 Char"/>
    <w:basedOn w:val="DefaultParagraphFont"/>
    <w:link w:val="Heading9"/>
    <w:uiPriority w:val="9"/>
    <w:semiHidden/>
    <w:locked/>
    <w:rsid w:val="0037743E"/>
    <w:rPr>
      <w:rFonts w:asciiTheme="majorHAnsi" w:eastAsiaTheme="majorEastAsia" w:hAnsiTheme="majorHAnsi" w:cstheme="majorBidi"/>
    </w:rPr>
  </w:style>
  <w:style w:type="character" w:styleId="Hyperlink">
    <w:name w:val="Hyperlink"/>
    <w:basedOn w:val="DefaultParagraphFont"/>
    <w:uiPriority w:val="99"/>
    <w:rPr>
      <w:rFonts w:ascii="Times New Roman" w:hAnsi="Times New Roman" w:cs="Times New Roman"/>
      <w:color w:val="0066CC"/>
      <w:sz w:val="24"/>
      <w:u w:val="single"/>
    </w:rPr>
  </w:style>
  <w:style w:type="character" w:styleId="PageNumber">
    <w:name w:val="page number"/>
    <w:basedOn w:val="DefaultParagraphFont"/>
    <w:rsid w:val="0037743E"/>
    <w:rPr>
      <w:rFonts w:ascii="Arial" w:hAnsi="Arial"/>
      <w:sz w:val="22"/>
      <w:szCs w:val="22"/>
    </w:rPr>
  </w:style>
  <w:style w:type="paragraph" w:styleId="TOCHeading">
    <w:name w:val="TOC Heading"/>
    <w:basedOn w:val="Heading1"/>
    <w:next w:val="Normal"/>
    <w:uiPriority w:val="39"/>
    <w:semiHidden/>
    <w:unhideWhenUsed/>
    <w:qFormat/>
    <w:rsid w:val="0037743E"/>
    <w:pPr>
      <w:outlineLvl w:val="9"/>
    </w:pPr>
  </w:style>
  <w:style w:type="paragraph" w:styleId="BodyText">
    <w:name w:val="Body Text"/>
    <w:basedOn w:val="Normal"/>
    <w:link w:val="BodyTextChar"/>
    <w:uiPriority w:val="99"/>
    <w:unhideWhenUsed/>
    <w:rsid w:val="001E0CB3"/>
    <w:pPr>
      <w:spacing w:after="120"/>
    </w:pPr>
  </w:style>
  <w:style w:type="character" w:customStyle="1" w:styleId="BodyTextChar">
    <w:name w:val="Body Text Char"/>
    <w:basedOn w:val="DefaultParagraphFont"/>
    <w:link w:val="BodyText"/>
    <w:uiPriority w:val="99"/>
    <w:locked/>
    <w:rsid w:val="001E0CB3"/>
    <w:rPr>
      <w:rFonts w:ascii="Times New Roman" w:eastAsia="Times New Roman" w:hAnsi="Times New Roman" w:cs="Times New Roman"/>
      <w:sz w:val="24"/>
    </w:rPr>
  </w:style>
  <w:style w:type="character" w:styleId="PlaceholderText">
    <w:name w:val="Placeholder Text"/>
    <w:basedOn w:val="DefaultParagraphFont"/>
    <w:uiPriority w:val="99"/>
    <w:semiHidden/>
    <w:rsid w:val="001B7D4A"/>
    <w:rPr>
      <w:color w:val="808080"/>
    </w:rPr>
  </w:style>
  <w:style w:type="paragraph" w:styleId="BalloonText">
    <w:name w:val="Balloon Text"/>
    <w:basedOn w:val="Normal"/>
    <w:link w:val="BalloonTextChar"/>
    <w:uiPriority w:val="99"/>
    <w:rsid w:val="00E90CB4"/>
    <w:rPr>
      <w:rFonts w:ascii="Tahoma" w:hAnsi="Tahoma" w:cs="Tahoma"/>
      <w:sz w:val="16"/>
      <w:szCs w:val="16"/>
    </w:rPr>
  </w:style>
  <w:style w:type="character" w:customStyle="1" w:styleId="BalloonTextChar">
    <w:name w:val="Balloon Text Char"/>
    <w:basedOn w:val="DefaultParagraphFont"/>
    <w:link w:val="BalloonText"/>
    <w:uiPriority w:val="99"/>
    <w:rsid w:val="00E90CB4"/>
    <w:rPr>
      <w:rFonts w:ascii="Tahoma" w:eastAsiaTheme="minorHAnsi" w:hAnsi="Tahoma" w:cs="Tahoma"/>
      <w:sz w:val="16"/>
      <w:szCs w:val="16"/>
    </w:rPr>
  </w:style>
  <w:style w:type="paragraph" w:customStyle="1" w:styleId="TranscribersNote">
    <w:name w:val="Transcriber's Note"/>
    <w:basedOn w:val="Normal"/>
    <w:next w:val="Normal"/>
    <w:rsid w:val="00F868B2"/>
    <w:pPr>
      <w:keepNext/>
      <w:pBdr>
        <w:top w:val="single" w:sz="4" w:space="10" w:color="F3F3F3"/>
        <w:left w:val="single" w:sz="4" w:space="10" w:color="F3F3F3"/>
        <w:bottom w:val="single" w:sz="4" w:space="10" w:color="F3F3F3"/>
        <w:right w:val="single" w:sz="4" w:space="10" w:color="F3F3F3"/>
      </w:pBdr>
      <w:shd w:val="clear" w:color="auto" w:fill="F3F3F3"/>
    </w:pPr>
  </w:style>
  <w:style w:type="character" w:customStyle="1" w:styleId="TranscribersDescription">
    <w:name w:val="Transcriber's Description"/>
    <w:basedOn w:val="DefaultParagraphFont"/>
    <w:rsid w:val="00F868B2"/>
    <w:rPr>
      <w:color w:val="FF0000"/>
    </w:rPr>
  </w:style>
  <w:style w:type="character" w:customStyle="1" w:styleId="TranscribersPageNumber">
    <w:name w:val="Transcriber's Page Number"/>
    <w:basedOn w:val="DefaultParagraphFont"/>
    <w:rsid w:val="00F868B2"/>
    <w:rPr>
      <w:color w:val="008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27.wmf"/><Relationship Id="rId84" Type="http://schemas.openxmlformats.org/officeDocument/2006/relationships/image" Target="media/image37.wmf"/><Relationship Id="rId138" Type="http://schemas.openxmlformats.org/officeDocument/2006/relationships/oleObject" Target="embeddings/oleObject69.bin"/><Relationship Id="rId159" Type="http://schemas.openxmlformats.org/officeDocument/2006/relationships/oleObject" Target="embeddings/oleObject80.bin"/><Relationship Id="rId170" Type="http://schemas.openxmlformats.org/officeDocument/2006/relationships/image" Target="media/image79.wmf"/><Relationship Id="rId191" Type="http://schemas.openxmlformats.org/officeDocument/2006/relationships/oleObject" Target="embeddings/oleObject95.bin"/><Relationship Id="rId205" Type="http://schemas.openxmlformats.org/officeDocument/2006/relationships/image" Target="media/image97.wmf"/><Relationship Id="rId226" Type="http://schemas.openxmlformats.org/officeDocument/2006/relationships/image" Target="media/image107.wmf"/><Relationship Id="rId247" Type="http://schemas.openxmlformats.org/officeDocument/2006/relationships/oleObject" Target="embeddings/oleObject125.bin"/><Relationship Id="rId107" Type="http://schemas.openxmlformats.org/officeDocument/2006/relationships/oleObject" Target="embeddings/oleObject53.bin"/><Relationship Id="rId268" Type="http://schemas.openxmlformats.org/officeDocument/2006/relationships/image" Target="media/image126.jpeg"/><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image" Target="media/image32.wmf"/><Relationship Id="rId128" Type="http://schemas.openxmlformats.org/officeDocument/2006/relationships/oleObject" Target="embeddings/oleObject64.bin"/><Relationship Id="rId149" Type="http://schemas.openxmlformats.org/officeDocument/2006/relationships/oleObject" Target="embeddings/oleObject75.bin"/><Relationship Id="rId5" Type="http://schemas.openxmlformats.org/officeDocument/2006/relationships/footnotes" Target="footnotes.xml"/><Relationship Id="rId95" Type="http://schemas.openxmlformats.org/officeDocument/2006/relationships/oleObject" Target="embeddings/oleObject47.bin"/><Relationship Id="rId160" Type="http://schemas.openxmlformats.org/officeDocument/2006/relationships/image" Target="media/image74.wmf"/><Relationship Id="rId181" Type="http://schemas.openxmlformats.org/officeDocument/2006/relationships/oleObject" Target="embeddings/oleObject91.bin"/><Relationship Id="rId216" Type="http://schemas.openxmlformats.org/officeDocument/2006/relationships/oleObject" Target="embeddings/oleObject109.bin"/><Relationship Id="rId237" Type="http://schemas.openxmlformats.org/officeDocument/2006/relationships/image" Target="media/image112.wmf"/><Relationship Id="rId258" Type="http://schemas.openxmlformats.org/officeDocument/2006/relationships/image" Target="media/image121.wmf"/><Relationship Id="rId279" Type="http://schemas.openxmlformats.org/officeDocument/2006/relationships/oleObject" Target="embeddings/oleObject142.bin"/><Relationship Id="rId22" Type="http://schemas.openxmlformats.org/officeDocument/2006/relationships/image" Target="media/image9.wmf"/><Relationship Id="rId43" Type="http://schemas.openxmlformats.org/officeDocument/2006/relationships/image" Target="media/image19.wmf"/><Relationship Id="rId64" Type="http://schemas.openxmlformats.org/officeDocument/2006/relationships/oleObject" Target="embeddings/oleObject31.bin"/><Relationship Id="rId118" Type="http://schemas.openxmlformats.org/officeDocument/2006/relationships/oleObject" Target="embeddings/oleObject59.bin"/><Relationship Id="rId139" Type="http://schemas.openxmlformats.org/officeDocument/2006/relationships/image" Target="media/image64.wmf"/><Relationship Id="rId85" Type="http://schemas.openxmlformats.org/officeDocument/2006/relationships/oleObject" Target="embeddings/oleObject42.bin"/><Relationship Id="rId150" Type="http://schemas.openxmlformats.org/officeDocument/2006/relationships/image" Target="media/image69.wmf"/><Relationship Id="rId171" Type="http://schemas.openxmlformats.org/officeDocument/2006/relationships/oleObject" Target="embeddings/oleObject86.bin"/><Relationship Id="rId192" Type="http://schemas.openxmlformats.org/officeDocument/2006/relationships/image" Target="media/image91.wmf"/><Relationship Id="rId206" Type="http://schemas.openxmlformats.org/officeDocument/2006/relationships/oleObject" Target="embeddings/oleObject103.bin"/><Relationship Id="rId227" Type="http://schemas.openxmlformats.org/officeDocument/2006/relationships/oleObject" Target="embeddings/oleObject114.bin"/><Relationship Id="rId248" Type="http://schemas.openxmlformats.org/officeDocument/2006/relationships/image" Target="media/image117.wmf"/><Relationship Id="rId269" Type="http://schemas.openxmlformats.org/officeDocument/2006/relationships/image" Target="media/image127.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4.bin"/><Relationship Id="rId129" Type="http://schemas.openxmlformats.org/officeDocument/2006/relationships/image" Target="media/image59.wmf"/><Relationship Id="rId280" Type="http://schemas.openxmlformats.org/officeDocument/2006/relationships/image" Target="media/image132.wmf"/><Relationship Id="rId54" Type="http://schemas.openxmlformats.org/officeDocument/2006/relationships/oleObject" Target="embeddings/oleObject25.bin"/><Relationship Id="rId75" Type="http://schemas.openxmlformats.org/officeDocument/2006/relationships/oleObject" Target="embeddings/oleObject37.bin"/><Relationship Id="rId96" Type="http://schemas.openxmlformats.org/officeDocument/2006/relationships/image" Target="media/image43.wmf"/><Relationship Id="rId140" Type="http://schemas.openxmlformats.org/officeDocument/2006/relationships/oleObject" Target="embeddings/oleObject70.bin"/><Relationship Id="rId161" Type="http://schemas.openxmlformats.org/officeDocument/2006/relationships/oleObject" Target="embeddings/oleObject81.bin"/><Relationship Id="rId182" Type="http://schemas.openxmlformats.org/officeDocument/2006/relationships/image" Target="media/image85.jpeg"/><Relationship Id="rId217" Type="http://schemas.openxmlformats.org/officeDocument/2006/relationships/image" Target="media/image102.wmf"/><Relationship Id="rId6" Type="http://schemas.openxmlformats.org/officeDocument/2006/relationships/endnotes" Target="endnotes.xml"/><Relationship Id="rId238" Type="http://schemas.openxmlformats.org/officeDocument/2006/relationships/oleObject" Target="embeddings/oleObject120.bin"/><Relationship Id="rId259" Type="http://schemas.openxmlformats.org/officeDocument/2006/relationships/oleObject" Target="embeddings/oleObject132.bin"/><Relationship Id="rId23" Type="http://schemas.openxmlformats.org/officeDocument/2006/relationships/oleObject" Target="embeddings/oleObject8.bin"/><Relationship Id="rId119" Type="http://schemas.openxmlformats.org/officeDocument/2006/relationships/image" Target="media/image54.wmf"/><Relationship Id="rId270" Type="http://schemas.openxmlformats.org/officeDocument/2006/relationships/oleObject" Target="embeddings/oleObject137.bin"/><Relationship Id="rId44" Type="http://schemas.openxmlformats.org/officeDocument/2006/relationships/oleObject" Target="embeddings/oleObject19.bin"/><Relationship Id="rId65" Type="http://schemas.openxmlformats.org/officeDocument/2006/relationships/oleObject" Target="embeddings/oleObject32.bin"/><Relationship Id="rId86" Type="http://schemas.openxmlformats.org/officeDocument/2006/relationships/image" Target="media/image38.wmf"/><Relationship Id="rId130" Type="http://schemas.openxmlformats.org/officeDocument/2006/relationships/oleObject" Target="embeddings/oleObject65.bin"/><Relationship Id="rId151" Type="http://schemas.openxmlformats.org/officeDocument/2006/relationships/oleObject" Target="embeddings/oleObject76.bin"/><Relationship Id="rId172" Type="http://schemas.openxmlformats.org/officeDocument/2006/relationships/image" Target="media/image80.wmf"/><Relationship Id="rId193" Type="http://schemas.openxmlformats.org/officeDocument/2006/relationships/oleObject" Target="embeddings/oleObject96.bin"/><Relationship Id="rId207" Type="http://schemas.openxmlformats.org/officeDocument/2006/relationships/oleObject" Target="embeddings/oleObject104.bin"/><Relationship Id="rId228" Type="http://schemas.openxmlformats.org/officeDocument/2006/relationships/image" Target="media/image108.wmf"/><Relationship Id="rId249" Type="http://schemas.openxmlformats.org/officeDocument/2006/relationships/oleObject" Target="embeddings/oleObject126.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5.bin"/><Relationship Id="rId260" Type="http://schemas.openxmlformats.org/officeDocument/2006/relationships/image" Target="media/image122.wmf"/><Relationship Id="rId265" Type="http://schemas.openxmlformats.org/officeDocument/2006/relationships/oleObject" Target="embeddings/oleObject135.bin"/><Relationship Id="rId281" Type="http://schemas.openxmlformats.org/officeDocument/2006/relationships/oleObject" Target="embeddings/oleObject143.bin"/><Relationship Id="rId286" Type="http://schemas.openxmlformats.org/officeDocument/2006/relationships/fontTable" Target="fontTable.xml"/><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image" Target="media/image33.wmf"/><Relationship Id="rId97" Type="http://schemas.openxmlformats.org/officeDocument/2006/relationships/oleObject" Target="embeddings/oleObject48.bin"/><Relationship Id="rId104" Type="http://schemas.openxmlformats.org/officeDocument/2006/relationships/image" Target="media/image47.wmf"/><Relationship Id="rId120" Type="http://schemas.openxmlformats.org/officeDocument/2006/relationships/oleObject" Target="embeddings/oleObject60.bin"/><Relationship Id="rId125" Type="http://schemas.openxmlformats.org/officeDocument/2006/relationships/image" Target="media/image57.wmf"/><Relationship Id="rId141" Type="http://schemas.openxmlformats.org/officeDocument/2006/relationships/image" Target="media/image65.wmf"/><Relationship Id="rId146" Type="http://schemas.openxmlformats.org/officeDocument/2006/relationships/image" Target="media/image67.wmf"/><Relationship Id="rId167" Type="http://schemas.openxmlformats.org/officeDocument/2006/relationships/oleObject" Target="embeddings/oleObject84.bin"/><Relationship Id="rId188" Type="http://schemas.openxmlformats.org/officeDocument/2006/relationships/image" Target="media/image89.wmf"/><Relationship Id="rId7" Type="http://schemas.openxmlformats.org/officeDocument/2006/relationships/image" Target="media/image1.wmf"/><Relationship Id="rId71" Type="http://schemas.openxmlformats.org/officeDocument/2006/relationships/oleObject" Target="embeddings/oleObject35.bin"/><Relationship Id="rId92" Type="http://schemas.openxmlformats.org/officeDocument/2006/relationships/image" Target="media/image41.wmf"/><Relationship Id="rId162" Type="http://schemas.openxmlformats.org/officeDocument/2006/relationships/image" Target="media/image75.wmf"/><Relationship Id="rId183" Type="http://schemas.openxmlformats.org/officeDocument/2006/relationships/image" Target="media/image86.jpeg"/><Relationship Id="rId213" Type="http://schemas.openxmlformats.org/officeDocument/2006/relationships/oleObject" Target="embeddings/oleObject107.bin"/><Relationship Id="rId218" Type="http://schemas.openxmlformats.org/officeDocument/2006/relationships/oleObject" Target="embeddings/oleObject110.bin"/><Relationship Id="rId234" Type="http://schemas.openxmlformats.org/officeDocument/2006/relationships/oleObject" Target="embeddings/oleObject118.bin"/><Relationship Id="rId239" Type="http://schemas.openxmlformats.org/officeDocument/2006/relationships/image" Target="media/image113.wmf"/><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oleObject" Target="embeddings/oleObject127.bin"/><Relationship Id="rId255" Type="http://schemas.openxmlformats.org/officeDocument/2006/relationships/oleObject" Target="embeddings/oleObject130.bin"/><Relationship Id="rId271" Type="http://schemas.openxmlformats.org/officeDocument/2006/relationships/image" Target="media/image128.wmf"/><Relationship Id="rId276" Type="http://schemas.openxmlformats.org/officeDocument/2006/relationships/image" Target="media/image130.wmf"/><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28.wmf"/><Relationship Id="rId87" Type="http://schemas.openxmlformats.org/officeDocument/2006/relationships/oleObject" Target="embeddings/oleObject43.bin"/><Relationship Id="rId110" Type="http://schemas.openxmlformats.org/officeDocument/2006/relationships/image" Target="media/image49.wmf"/><Relationship Id="rId115" Type="http://schemas.openxmlformats.org/officeDocument/2006/relationships/oleObject" Target="embeddings/oleObject57.bin"/><Relationship Id="rId131" Type="http://schemas.openxmlformats.org/officeDocument/2006/relationships/image" Target="media/image60.wmf"/><Relationship Id="rId136" Type="http://schemas.openxmlformats.org/officeDocument/2006/relationships/oleObject" Target="embeddings/oleObject68.bin"/><Relationship Id="rId157" Type="http://schemas.openxmlformats.org/officeDocument/2006/relationships/oleObject" Target="embeddings/oleObject79.bin"/><Relationship Id="rId178" Type="http://schemas.openxmlformats.org/officeDocument/2006/relationships/image" Target="media/image83.wmf"/><Relationship Id="rId61" Type="http://schemas.openxmlformats.org/officeDocument/2006/relationships/image" Target="media/image26.wmf"/><Relationship Id="rId82" Type="http://schemas.openxmlformats.org/officeDocument/2006/relationships/image" Target="media/image36.wmf"/><Relationship Id="rId152" Type="http://schemas.openxmlformats.org/officeDocument/2006/relationships/image" Target="media/image70.wmf"/><Relationship Id="rId173" Type="http://schemas.openxmlformats.org/officeDocument/2006/relationships/oleObject" Target="embeddings/oleObject87.bin"/><Relationship Id="rId194" Type="http://schemas.openxmlformats.org/officeDocument/2006/relationships/image" Target="media/image92.wmf"/><Relationship Id="rId199" Type="http://schemas.openxmlformats.org/officeDocument/2006/relationships/image" Target="media/image94.jpeg"/><Relationship Id="rId203" Type="http://schemas.openxmlformats.org/officeDocument/2006/relationships/oleObject" Target="embeddings/oleObject101.bin"/><Relationship Id="rId208" Type="http://schemas.openxmlformats.org/officeDocument/2006/relationships/image" Target="media/image98.wmf"/><Relationship Id="rId229" Type="http://schemas.openxmlformats.org/officeDocument/2006/relationships/oleObject" Target="embeddings/oleObject115.bin"/><Relationship Id="rId19" Type="http://schemas.openxmlformats.org/officeDocument/2006/relationships/image" Target="media/image7.jpeg"/><Relationship Id="rId224" Type="http://schemas.openxmlformats.org/officeDocument/2006/relationships/image" Target="media/image106.wmf"/><Relationship Id="rId240" Type="http://schemas.openxmlformats.org/officeDocument/2006/relationships/oleObject" Target="embeddings/oleObject121.bin"/><Relationship Id="rId245" Type="http://schemas.openxmlformats.org/officeDocument/2006/relationships/oleObject" Target="embeddings/oleObject124.bin"/><Relationship Id="rId261" Type="http://schemas.openxmlformats.org/officeDocument/2006/relationships/oleObject" Target="embeddings/oleObject133.bin"/><Relationship Id="rId266" Type="http://schemas.openxmlformats.org/officeDocument/2006/relationships/image" Target="media/image125.wmf"/><Relationship Id="rId287" Type="http://schemas.openxmlformats.org/officeDocument/2006/relationships/theme" Target="theme/theme1.xml"/><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7.bin"/><Relationship Id="rId77" Type="http://schemas.openxmlformats.org/officeDocument/2006/relationships/oleObject" Target="embeddings/oleObject38.bin"/><Relationship Id="rId100" Type="http://schemas.openxmlformats.org/officeDocument/2006/relationships/image" Target="media/image45.wmf"/><Relationship Id="rId105" Type="http://schemas.openxmlformats.org/officeDocument/2006/relationships/oleObject" Target="embeddings/oleObject52.bin"/><Relationship Id="rId126" Type="http://schemas.openxmlformats.org/officeDocument/2006/relationships/oleObject" Target="embeddings/oleObject63.bin"/><Relationship Id="rId147" Type="http://schemas.openxmlformats.org/officeDocument/2006/relationships/oleObject" Target="embeddings/oleObject74.bin"/><Relationship Id="rId168" Type="http://schemas.openxmlformats.org/officeDocument/2006/relationships/image" Target="media/image78.wmf"/><Relationship Id="rId282" Type="http://schemas.openxmlformats.org/officeDocument/2006/relationships/image" Target="media/image133.wmf"/><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image" Target="media/image31.wmf"/><Relationship Id="rId93" Type="http://schemas.openxmlformats.org/officeDocument/2006/relationships/oleObject" Target="embeddings/oleObject46.bin"/><Relationship Id="rId98" Type="http://schemas.openxmlformats.org/officeDocument/2006/relationships/image" Target="media/image44.wmf"/><Relationship Id="rId121" Type="http://schemas.openxmlformats.org/officeDocument/2006/relationships/image" Target="media/image55.wmf"/><Relationship Id="rId142" Type="http://schemas.openxmlformats.org/officeDocument/2006/relationships/oleObject" Target="embeddings/oleObject71.bin"/><Relationship Id="rId163" Type="http://schemas.openxmlformats.org/officeDocument/2006/relationships/oleObject" Target="embeddings/oleObject82.bin"/><Relationship Id="rId184" Type="http://schemas.openxmlformats.org/officeDocument/2006/relationships/image" Target="media/image87.wmf"/><Relationship Id="rId189" Type="http://schemas.openxmlformats.org/officeDocument/2006/relationships/oleObject" Target="embeddings/oleObject94.bin"/><Relationship Id="rId219" Type="http://schemas.openxmlformats.org/officeDocument/2006/relationships/image" Target="media/image103.jpeg"/><Relationship Id="rId3" Type="http://schemas.openxmlformats.org/officeDocument/2006/relationships/settings" Target="settings.xml"/><Relationship Id="rId214" Type="http://schemas.openxmlformats.org/officeDocument/2006/relationships/oleObject" Target="embeddings/oleObject108.bin"/><Relationship Id="rId230" Type="http://schemas.openxmlformats.org/officeDocument/2006/relationships/oleObject" Target="embeddings/oleObject116.bin"/><Relationship Id="rId235" Type="http://schemas.openxmlformats.org/officeDocument/2006/relationships/image" Target="media/image111.wmf"/><Relationship Id="rId251" Type="http://schemas.openxmlformats.org/officeDocument/2006/relationships/oleObject" Target="embeddings/oleObject128.bin"/><Relationship Id="rId256" Type="http://schemas.openxmlformats.org/officeDocument/2006/relationships/image" Target="media/image120.wmf"/><Relationship Id="rId277" Type="http://schemas.openxmlformats.org/officeDocument/2006/relationships/oleObject" Target="embeddings/oleObject141.bin"/><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3.bin"/><Relationship Id="rId116" Type="http://schemas.openxmlformats.org/officeDocument/2006/relationships/image" Target="media/image53.wmf"/><Relationship Id="rId137" Type="http://schemas.openxmlformats.org/officeDocument/2006/relationships/image" Target="media/image63.wmf"/><Relationship Id="rId158" Type="http://schemas.openxmlformats.org/officeDocument/2006/relationships/image" Target="media/image73.wmf"/><Relationship Id="rId272" Type="http://schemas.openxmlformats.org/officeDocument/2006/relationships/oleObject" Target="embeddings/oleObject138.bin"/><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30.bin"/><Relationship Id="rId83" Type="http://schemas.openxmlformats.org/officeDocument/2006/relationships/oleObject" Target="embeddings/oleObject41.bin"/><Relationship Id="rId88" Type="http://schemas.openxmlformats.org/officeDocument/2006/relationships/image" Target="media/image39.wmf"/><Relationship Id="rId111" Type="http://schemas.openxmlformats.org/officeDocument/2006/relationships/oleObject" Target="embeddings/oleObject56.bin"/><Relationship Id="rId132" Type="http://schemas.openxmlformats.org/officeDocument/2006/relationships/oleObject" Target="embeddings/oleObject66.bin"/><Relationship Id="rId153" Type="http://schemas.openxmlformats.org/officeDocument/2006/relationships/oleObject" Target="embeddings/oleObject77.bin"/><Relationship Id="rId174" Type="http://schemas.openxmlformats.org/officeDocument/2006/relationships/image" Target="media/image81.wmf"/><Relationship Id="rId179" Type="http://schemas.openxmlformats.org/officeDocument/2006/relationships/oleObject" Target="embeddings/oleObject90.bin"/><Relationship Id="rId195" Type="http://schemas.openxmlformats.org/officeDocument/2006/relationships/oleObject" Target="embeddings/oleObject97.bin"/><Relationship Id="rId209" Type="http://schemas.openxmlformats.org/officeDocument/2006/relationships/oleObject" Target="embeddings/oleObject105.bin"/><Relationship Id="rId190" Type="http://schemas.openxmlformats.org/officeDocument/2006/relationships/image" Target="media/image90.wmf"/><Relationship Id="rId204" Type="http://schemas.openxmlformats.org/officeDocument/2006/relationships/oleObject" Target="embeddings/oleObject102.bin"/><Relationship Id="rId220" Type="http://schemas.openxmlformats.org/officeDocument/2006/relationships/image" Target="media/image104.wmf"/><Relationship Id="rId225" Type="http://schemas.openxmlformats.org/officeDocument/2006/relationships/oleObject" Target="embeddings/oleObject113.bin"/><Relationship Id="rId241" Type="http://schemas.openxmlformats.org/officeDocument/2006/relationships/image" Target="media/image114.wmf"/><Relationship Id="rId246" Type="http://schemas.openxmlformats.org/officeDocument/2006/relationships/image" Target="media/image116.wmf"/><Relationship Id="rId267" Type="http://schemas.openxmlformats.org/officeDocument/2006/relationships/oleObject" Target="embeddings/oleObject136.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4.wmf"/><Relationship Id="rId106" Type="http://schemas.openxmlformats.org/officeDocument/2006/relationships/image" Target="media/image48.wmf"/><Relationship Id="rId127" Type="http://schemas.openxmlformats.org/officeDocument/2006/relationships/image" Target="media/image58.wmf"/><Relationship Id="rId262" Type="http://schemas.openxmlformats.org/officeDocument/2006/relationships/image" Target="media/image123.wmf"/><Relationship Id="rId283" Type="http://schemas.openxmlformats.org/officeDocument/2006/relationships/oleObject" Target="embeddings/oleObject144.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oleObject" Target="embeddings/oleObject36.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1.bin"/><Relationship Id="rId143" Type="http://schemas.openxmlformats.org/officeDocument/2006/relationships/oleObject" Target="embeddings/oleObject72.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85.bin"/><Relationship Id="rId185" Type="http://schemas.openxmlformats.org/officeDocument/2006/relationships/oleObject" Target="embeddings/oleObject92.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4.wmf"/><Relationship Id="rId210" Type="http://schemas.openxmlformats.org/officeDocument/2006/relationships/image" Target="media/image99.wmf"/><Relationship Id="rId215" Type="http://schemas.openxmlformats.org/officeDocument/2006/relationships/image" Target="media/image101.wmf"/><Relationship Id="rId236" Type="http://schemas.openxmlformats.org/officeDocument/2006/relationships/oleObject" Target="embeddings/oleObject119.bin"/><Relationship Id="rId257" Type="http://schemas.openxmlformats.org/officeDocument/2006/relationships/oleObject" Target="embeddings/oleObject131.bin"/><Relationship Id="rId278" Type="http://schemas.openxmlformats.org/officeDocument/2006/relationships/image" Target="media/image131.wmf"/><Relationship Id="rId26" Type="http://schemas.openxmlformats.org/officeDocument/2006/relationships/image" Target="media/image11.wmf"/><Relationship Id="rId231" Type="http://schemas.openxmlformats.org/officeDocument/2006/relationships/image" Target="media/image109.wmf"/><Relationship Id="rId252" Type="http://schemas.openxmlformats.org/officeDocument/2006/relationships/image" Target="media/image118.wmf"/><Relationship Id="rId273" Type="http://schemas.openxmlformats.org/officeDocument/2006/relationships/image" Target="media/image129.wmf"/><Relationship Id="rId47" Type="http://schemas.openxmlformats.org/officeDocument/2006/relationships/image" Target="media/image21.wmf"/><Relationship Id="rId68" Type="http://schemas.openxmlformats.org/officeDocument/2006/relationships/image" Target="media/image29.wmf"/><Relationship Id="rId89" Type="http://schemas.openxmlformats.org/officeDocument/2006/relationships/oleObject" Target="embeddings/oleObject44.bin"/><Relationship Id="rId112" Type="http://schemas.openxmlformats.org/officeDocument/2006/relationships/image" Target="media/image50.jpeg"/><Relationship Id="rId133" Type="http://schemas.openxmlformats.org/officeDocument/2006/relationships/image" Target="media/image61.wmf"/><Relationship Id="rId154" Type="http://schemas.openxmlformats.org/officeDocument/2006/relationships/image" Target="media/image71.wmf"/><Relationship Id="rId175" Type="http://schemas.openxmlformats.org/officeDocument/2006/relationships/oleObject" Target="embeddings/oleObject88.bin"/><Relationship Id="rId196" Type="http://schemas.openxmlformats.org/officeDocument/2006/relationships/image" Target="media/image93.wmf"/><Relationship Id="rId200" Type="http://schemas.openxmlformats.org/officeDocument/2006/relationships/image" Target="media/image95.jpeg"/><Relationship Id="rId16" Type="http://schemas.openxmlformats.org/officeDocument/2006/relationships/oleObject" Target="embeddings/oleObject5.bin"/><Relationship Id="rId221" Type="http://schemas.openxmlformats.org/officeDocument/2006/relationships/oleObject" Target="embeddings/oleObject111.bin"/><Relationship Id="rId242" Type="http://schemas.openxmlformats.org/officeDocument/2006/relationships/oleObject" Target="embeddings/oleObject122.bin"/><Relationship Id="rId263" Type="http://schemas.openxmlformats.org/officeDocument/2006/relationships/oleObject" Target="embeddings/oleObject134.bin"/><Relationship Id="rId284" Type="http://schemas.openxmlformats.org/officeDocument/2006/relationships/image" Target="media/image134.jpeg"/><Relationship Id="rId37" Type="http://schemas.openxmlformats.org/officeDocument/2006/relationships/image" Target="media/image16.wmf"/><Relationship Id="rId58" Type="http://schemas.openxmlformats.org/officeDocument/2006/relationships/oleObject" Target="embeddings/oleObject28.bin"/><Relationship Id="rId79" Type="http://schemas.openxmlformats.org/officeDocument/2006/relationships/oleObject" Target="embeddings/oleObject39.bin"/><Relationship Id="rId102" Type="http://schemas.openxmlformats.org/officeDocument/2006/relationships/image" Target="media/image46.wmf"/><Relationship Id="rId123" Type="http://schemas.openxmlformats.org/officeDocument/2006/relationships/image" Target="media/image56.wmf"/><Relationship Id="rId144" Type="http://schemas.openxmlformats.org/officeDocument/2006/relationships/image" Target="media/image66.wmf"/><Relationship Id="rId90" Type="http://schemas.openxmlformats.org/officeDocument/2006/relationships/image" Target="media/image40.wmf"/><Relationship Id="rId165" Type="http://schemas.openxmlformats.org/officeDocument/2006/relationships/oleObject" Target="embeddings/oleObject83.bin"/><Relationship Id="rId186" Type="http://schemas.openxmlformats.org/officeDocument/2006/relationships/image" Target="media/image88.wmf"/><Relationship Id="rId211" Type="http://schemas.openxmlformats.org/officeDocument/2006/relationships/oleObject" Target="embeddings/oleObject106.bin"/><Relationship Id="rId232" Type="http://schemas.openxmlformats.org/officeDocument/2006/relationships/oleObject" Target="embeddings/oleObject117.bin"/><Relationship Id="rId253" Type="http://schemas.openxmlformats.org/officeDocument/2006/relationships/oleObject" Target="embeddings/oleObject129.bin"/><Relationship Id="rId274" Type="http://schemas.openxmlformats.org/officeDocument/2006/relationships/oleObject" Target="embeddings/oleObject139.bin"/><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oleObject" Target="embeddings/oleObject34.bin"/><Relationship Id="rId113" Type="http://schemas.openxmlformats.org/officeDocument/2006/relationships/image" Target="media/image51.jpeg"/><Relationship Id="rId134" Type="http://schemas.openxmlformats.org/officeDocument/2006/relationships/oleObject" Target="embeddings/oleObject67.bin"/><Relationship Id="rId80" Type="http://schemas.openxmlformats.org/officeDocument/2006/relationships/image" Target="media/image35.wmf"/><Relationship Id="rId155" Type="http://schemas.openxmlformats.org/officeDocument/2006/relationships/oleObject" Target="embeddings/oleObject78.bin"/><Relationship Id="rId176" Type="http://schemas.openxmlformats.org/officeDocument/2006/relationships/image" Target="media/image82.wmf"/><Relationship Id="rId197" Type="http://schemas.openxmlformats.org/officeDocument/2006/relationships/oleObject" Target="embeddings/oleObject98.bin"/><Relationship Id="rId201" Type="http://schemas.openxmlformats.org/officeDocument/2006/relationships/image" Target="media/image96.wmf"/><Relationship Id="rId222" Type="http://schemas.openxmlformats.org/officeDocument/2006/relationships/image" Target="media/image105.wmf"/><Relationship Id="rId243" Type="http://schemas.openxmlformats.org/officeDocument/2006/relationships/oleObject" Target="embeddings/oleObject123.bin"/><Relationship Id="rId264" Type="http://schemas.openxmlformats.org/officeDocument/2006/relationships/image" Target="media/image124.wmf"/><Relationship Id="rId285" Type="http://schemas.openxmlformats.org/officeDocument/2006/relationships/image" Target="media/image135.jpeg"/><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5.wmf"/><Relationship Id="rId103" Type="http://schemas.openxmlformats.org/officeDocument/2006/relationships/oleObject" Target="embeddings/oleObject51.bin"/><Relationship Id="rId124" Type="http://schemas.openxmlformats.org/officeDocument/2006/relationships/oleObject" Target="embeddings/oleObject62.bin"/><Relationship Id="rId70" Type="http://schemas.openxmlformats.org/officeDocument/2006/relationships/image" Target="media/image30.wmf"/><Relationship Id="rId91" Type="http://schemas.openxmlformats.org/officeDocument/2006/relationships/oleObject" Target="embeddings/oleObject45.bin"/><Relationship Id="rId145" Type="http://schemas.openxmlformats.org/officeDocument/2006/relationships/oleObject" Target="embeddings/oleObject73.bin"/><Relationship Id="rId166" Type="http://schemas.openxmlformats.org/officeDocument/2006/relationships/image" Target="media/image77.wmf"/><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image" Target="media/image110.wmf"/><Relationship Id="rId254" Type="http://schemas.openxmlformats.org/officeDocument/2006/relationships/image" Target="media/image119.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2.wmf"/><Relationship Id="rId275" Type="http://schemas.openxmlformats.org/officeDocument/2006/relationships/oleObject" Target="embeddings/oleObject140.bin"/><Relationship Id="rId60" Type="http://schemas.openxmlformats.org/officeDocument/2006/relationships/oleObject" Target="embeddings/oleObject29.bin"/><Relationship Id="rId81" Type="http://schemas.openxmlformats.org/officeDocument/2006/relationships/oleObject" Target="embeddings/oleObject40.bin"/><Relationship Id="rId135" Type="http://schemas.openxmlformats.org/officeDocument/2006/relationships/image" Target="media/image62.wmf"/><Relationship Id="rId156" Type="http://schemas.openxmlformats.org/officeDocument/2006/relationships/image" Target="media/image72.wmf"/><Relationship Id="rId177" Type="http://schemas.openxmlformats.org/officeDocument/2006/relationships/oleObject" Target="embeddings/oleObject89.bin"/><Relationship Id="rId198" Type="http://schemas.openxmlformats.org/officeDocument/2006/relationships/oleObject" Target="embeddings/oleObject99.bin"/><Relationship Id="rId202" Type="http://schemas.openxmlformats.org/officeDocument/2006/relationships/oleObject" Target="embeddings/oleObject100.bin"/><Relationship Id="rId223" Type="http://schemas.openxmlformats.org/officeDocument/2006/relationships/oleObject" Target="embeddings/oleObject112.bin"/><Relationship Id="rId244" Type="http://schemas.openxmlformats.org/officeDocument/2006/relationships/image" Target="media/image1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1 6 " ? > < C h e c k e d I t e m s   x m l n s = " h t t p : / / w w w . c w u . e d u / c e n t r a l - a c c e s s / g u i d e - m e " / > 
</file>

<file path=customXml/itemProps1.xml><?xml version="1.0" encoding="utf-8"?>
<ds:datastoreItem xmlns:ds="http://schemas.openxmlformats.org/officeDocument/2006/customXml" ds:itemID="{DB9CB8CD-7441-4E67-B375-78439DF75A3C}">
  <ds:schemaRefs>
    <ds:schemaRef ds:uri="http://www.cwu.edu/central-access/guide-me"/>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3173</Words>
  <Characters>18087</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2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8-10-15T17:05:00Z</dcterms:created>
  <dcterms:modified xsi:type="dcterms:W3CDTF">2018-10-15T17:05:00Z</dcterms:modified>
  <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